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4.25pt" o:ole="">
            <v:imagedata r:id="rId9" o:title=""/>
          </v:shape>
          <o:OLEObject Type="Embed" ProgID="Equation.DSMT4" ShapeID="_x0000_i1025" DrawAspect="Content" ObjectID="_1559285770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6" type="#_x0000_t75" style="width:15.8pt;height:14.25pt" o:ole="">
            <v:imagedata r:id="rId11" o:title=""/>
          </v:shape>
          <o:OLEObject Type="Embed" ProgID="Equation.DSMT4" ShapeID="_x0000_i1026" DrawAspect="Content" ObjectID="_1559285771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27" type="#_x0000_t75" style="width:13.45pt;height:11.1pt" o:ole="">
            <v:imagedata r:id="rId13" o:title=""/>
          </v:shape>
          <o:OLEObject Type="Embed" ProgID="Equation.DSMT4" ShapeID="_x0000_i1027" DrawAspect="Content" ObjectID="_1559285772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28" type="#_x0000_t75" style="width:48.25pt;height:49.85pt" o:ole="">
            <v:imagedata r:id="rId15" o:title=""/>
          </v:shape>
          <o:OLEObject Type="Embed" ProgID="Equation.DSMT4" ShapeID="_x0000_i1028" DrawAspect="Content" ObjectID="_1559285773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29" type="#_x0000_t75" style="width:146.35pt;height:26.1pt" o:ole="">
            <v:imagedata r:id="rId17" o:title=""/>
          </v:shape>
          <o:OLEObject Type="Embed" ProgID="Equation.DSMT4" ShapeID="_x0000_i1029" DrawAspect="Content" ObjectID="_1559285774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30" type="#_x0000_t75" style="width:11.1pt;height:11.1pt" o:ole="">
            <v:imagedata r:id="rId19" o:title=""/>
          </v:shape>
          <o:OLEObject Type="Embed" ProgID="Equation.DSMT4" ShapeID="_x0000_i1030" DrawAspect="Content" ObjectID="_1559285775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31" type="#_x0000_t75" style="width:42.75pt;height:14.25pt" o:ole="">
            <v:imagedata r:id="rId21" o:title=""/>
          </v:shape>
          <o:OLEObject Type="Embed" ProgID="Equation.DSMT4" ShapeID="_x0000_i1031" DrawAspect="Content" ObjectID="_1559285776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032" type="#_x0000_t75" style="width:133.7pt;height:23.75pt" o:ole="">
            <v:imagedata r:id="rId23" o:title=""/>
          </v:shape>
          <o:OLEObject Type="Embed" ProgID="Equation.DSMT4" ShapeID="_x0000_i1032" DrawAspect="Content" ObjectID="_1559285777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033" type="#_x0000_t75" style="width:26.9pt;height:10.3pt" o:ole="">
            <v:imagedata r:id="rId26" o:title=""/>
          </v:shape>
          <o:OLEObject Type="Embed" ProgID="Equation.DSMT4" ShapeID="_x0000_i1033" DrawAspect="Content" ObjectID="_1559285778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034" type="#_x0000_t75" style="width:21.35pt;height:13.45pt" o:ole="">
            <v:imagedata r:id="rId28" o:title=""/>
          </v:shape>
          <o:OLEObject Type="Embed" ProgID="Equation.DSMT4" ShapeID="_x0000_i1034" DrawAspect="Content" ObjectID="_1559285779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035" type="#_x0000_t75" style="width:184.35pt;height:37.2pt" o:ole="">
            <v:imagedata r:id="rId30" o:title=""/>
          </v:shape>
          <o:OLEObject Type="Embed" ProgID="Equation.DSMT4" ShapeID="_x0000_i1035" DrawAspect="Content" ObjectID="_1559285780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036" type="#_x0000_t75" style="width:51.45pt;height:15.8pt" o:ole="">
            <v:imagedata r:id="rId32" o:title=""/>
          </v:shape>
          <o:OLEObject Type="Embed" ProgID="Equation.DSMT4" ShapeID="_x0000_i1036" DrawAspect="Content" ObjectID="_1559285781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037" type="#_x0000_t75" style="width:24.55pt;height:14.25pt" o:ole="">
            <v:imagedata r:id="rId34" o:title=""/>
          </v:shape>
          <o:OLEObject Type="Embed" ProgID="Equation.DSMT4" ShapeID="_x0000_i1037" DrawAspect="Content" ObjectID="_1559285782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038" type="#_x0000_t75" style="width:52.2pt;height:15.8pt" o:ole="">
            <v:imagedata r:id="rId36" o:title=""/>
          </v:shape>
          <o:OLEObject Type="Embed" ProgID="Equation.DSMT4" ShapeID="_x0000_i1038" DrawAspect="Content" ObjectID="_1559285783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039" type="#_x0000_t75" style="width:21.35pt;height:14.25pt" o:ole="">
            <v:imagedata r:id="rId38" o:title=""/>
          </v:shape>
          <o:OLEObject Type="Embed" ProgID="Equation.DSMT4" ShapeID="_x0000_i1039" DrawAspect="Content" ObjectID="_1559285784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040" type="#_x0000_t75" style="width:30.85pt;height:15.8pt" o:ole="">
            <v:imagedata r:id="rId40" o:title=""/>
          </v:shape>
          <o:OLEObject Type="Embed" ProgID="Equation.DSMT4" ShapeID="_x0000_i1040" DrawAspect="Content" ObjectID="_1559285785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041" type="#_x0000_t75" style="width:63.3pt;height:15.8pt" o:ole="">
            <v:imagedata r:id="rId42" o:title=""/>
          </v:shape>
          <o:OLEObject Type="Embed" ProgID="Equation.DSMT4" ShapeID="_x0000_i1041" DrawAspect="Content" ObjectID="_1559285786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042" type="#_x0000_t75" style="width:27.7pt;height:15.8pt" o:ole="">
            <v:imagedata r:id="rId44" o:title=""/>
          </v:shape>
          <o:OLEObject Type="Embed" ProgID="Equation.DSMT4" ShapeID="_x0000_i1042" DrawAspect="Content" ObjectID="_1559285787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043" type="#_x0000_t75" style="width:31.65pt;height:15.8pt" o:ole="">
            <v:imagedata r:id="rId46" o:title=""/>
          </v:shape>
          <o:OLEObject Type="Embed" ProgID="Equation.DSMT4" ShapeID="_x0000_i1043" DrawAspect="Content" ObjectID="_1559285788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044" type="#_x0000_t75" style="width:10.3pt;height:15.8pt" o:ole="">
            <v:imagedata r:id="rId48" o:title=""/>
          </v:shape>
          <o:OLEObject Type="Embed" ProgID="Equation.DSMT4" ShapeID="_x0000_i1044" DrawAspect="Content" ObjectID="_1559285789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045" type="#_x0000_t75" style="width:71.2pt;height:19pt" o:ole="">
            <v:imagedata r:id="rId50" o:title=""/>
          </v:shape>
          <o:OLEObject Type="Embed" ProgID="Equation.DSMT4" ShapeID="_x0000_i1045" DrawAspect="Content" ObjectID="_1559285790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046" type="#_x0000_t75" style="width:10.3pt;height:15.8pt" o:ole="">
            <v:imagedata r:id="rId52" o:title=""/>
          </v:shape>
          <o:OLEObject Type="Embed" ProgID="Equation.DSMT4" ShapeID="_x0000_i1046" DrawAspect="Content" ObjectID="_1559285791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047" type="#_x0000_t75" style="width:19.8pt;height:15.8pt" o:ole="">
            <v:imagedata r:id="rId54" o:title=""/>
          </v:shape>
          <o:OLEObject Type="Embed" ProgID="Equation.DSMT4" ShapeID="_x0000_i1047" DrawAspect="Content" ObjectID="_1559285792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048" type="#_x0000_t75" style="width:60.15pt;height:18.2pt" o:ole="">
            <v:imagedata r:id="rId56" o:title=""/>
          </v:shape>
          <o:OLEObject Type="Embed" ProgID="Equation.DSMT4" ShapeID="_x0000_i1048" DrawAspect="Content" ObjectID="_1559285793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049" type="#_x0000_t75" style="width:11.85pt;height:11.1pt" o:ole="">
            <v:imagedata r:id="rId58" o:title=""/>
          </v:shape>
          <o:OLEObject Type="Embed" ProgID="Equation.DSMT4" ShapeID="_x0000_i1049" DrawAspect="Content" ObjectID="_1559285794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050" type="#_x0000_t75" style="width:9.5pt;height:11.1pt" o:ole="">
            <v:imagedata r:id="rId60" o:title=""/>
          </v:shape>
          <o:OLEObject Type="Embed" ProgID="Equation.DSMT4" ShapeID="_x0000_i1050" DrawAspect="Content" ObjectID="_1559285795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051" type="#_x0000_t75" style="width:45.9pt;height:15.8pt" o:ole="">
            <v:imagedata r:id="rId63" o:title=""/>
          </v:shape>
          <o:OLEObject Type="Embed" ProgID="Equation.DSMT4" ShapeID="_x0000_i1051" DrawAspect="Content" ObjectID="_1559285796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052" type="#_x0000_t75" style="width:11.85pt;height:18.2pt" o:ole="">
            <v:imagedata r:id="rId65" o:title=""/>
          </v:shape>
          <o:OLEObject Type="Embed" ProgID="Equation.DSMT4" ShapeID="_x0000_i1052" DrawAspect="Content" ObjectID="_1559285797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053" type="#_x0000_t75" style="width:19pt;height:18.2pt" o:ole="">
            <v:imagedata r:id="rId67" o:title=""/>
          </v:shape>
          <o:OLEObject Type="Embed" ProgID="Equation.DSMT4" ShapeID="_x0000_i1053" DrawAspect="Content" ObjectID="_1559285798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054" type="#_x0000_t75" style="width:13.45pt;height:18.2pt" o:ole="">
            <v:imagedata r:id="rId69" o:title=""/>
          </v:shape>
          <o:OLEObject Type="Embed" ProgID="Equation.DSMT4" ShapeID="_x0000_i1054" DrawAspect="Content" ObjectID="_1559285799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055" type="#_x0000_t75" style="width:117.1pt;height:19pt" o:ole="">
            <v:imagedata r:id="rId71" o:title=""/>
          </v:shape>
          <o:OLEObject Type="Embed" ProgID="Equation.DSMT4" ShapeID="_x0000_i1055" DrawAspect="Content" ObjectID="_1559285800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603AD8BC" w:rsidR="00C35A66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056" type="#_x0000_t75" style="width:178pt;height:19pt" o:ole="">
            <v:imagedata r:id="rId73" o:title=""/>
          </v:shape>
          <o:OLEObject Type="Embed" ProgID="Equation.DSMT4" ShapeID="_x0000_i1056" DrawAspect="Content" ObjectID="_1559285801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057" type="#_x0000_t75" style="width:11.85pt;height:18.2pt" o:ole="">
            <v:imagedata r:id="rId75" o:title=""/>
          </v:shape>
          <o:OLEObject Type="Embed" ProgID="Equation.DSMT4" ShapeID="_x0000_i1057" DrawAspect="Content" ObjectID="_1559285802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058" type="#_x0000_t75" style="width:19pt;height:18.2pt" o:ole="">
            <v:imagedata r:id="rId67" o:title=""/>
          </v:shape>
          <o:OLEObject Type="Embed" ProgID="Equation.DSMT4" ShapeID="_x0000_i1058" DrawAspect="Content" ObjectID="_1559285803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059" type="#_x0000_t75" style="width:13.45pt;height:19pt" o:ole="">
            <v:imagedata r:id="rId78" o:title=""/>
          </v:shape>
          <o:OLEObject Type="Embed" ProgID="Equation.DSMT4" ShapeID="_x0000_i1059" DrawAspect="Content" ObjectID="_1559285804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060" type="#_x0000_t75" style="width:103.65pt;height:19pt" o:ole="">
            <v:imagedata r:id="rId80" o:title=""/>
          </v:shape>
          <o:OLEObject Type="Embed" ProgID="Equation.DSMT4" ShapeID="_x0000_i1060" DrawAspect="Content" ObjectID="_1559285805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061" type="#_x0000_t75" style="width:154.3pt;height:19pt" o:ole="">
            <v:imagedata r:id="rId82" o:title=""/>
          </v:shape>
          <o:OLEObject Type="Embed" ProgID="Equation.DSMT4" ShapeID="_x0000_i1061" DrawAspect="Content" ObjectID="_1559285806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062" type="#_x0000_t75" style="width:11.1pt;height:18.2pt" o:ole="">
            <v:imagedata r:id="rId84" o:title=""/>
          </v:shape>
          <o:OLEObject Type="Embed" ProgID="Equation.DSMT4" ShapeID="_x0000_i1062" DrawAspect="Content" ObjectID="_1559285807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063" type="#_x0000_t75" style="width:42.75pt;height:18.2pt" o:ole="">
            <v:imagedata r:id="rId86" o:title=""/>
          </v:shape>
          <o:OLEObject Type="Embed" ProgID="Equation.DSMT4" ShapeID="_x0000_i1063" DrawAspect="Content" ObjectID="_1559285808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064" type="#_x0000_t75" style="width:40.35pt;height:18.2pt" o:ole="">
            <v:imagedata r:id="rId88" o:title=""/>
          </v:shape>
          <o:OLEObject Type="Embed" ProgID="Equation.DSMT4" ShapeID="_x0000_i1064" DrawAspect="Content" ObjectID="_1559285809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065" type="#_x0000_t75" style="width:11.85pt;height:13.45pt" o:ole="">
            <v:imagedata r:id="rId90" o:title=""/>
          </v:shape>
          <o:OLEObject Type="Embed" ProgID="Equation.DSMT4" ShapeID="_x0000_i1065" DrawAspect="Content" ObjectID="_1559285810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066" type="#_x0000_t75" style="width:9.5pt;height:15.8pt" o:ole="">
            <v:imagedata r:id="rId92" o:title=""/>
          </v:shape>
          <o:OLEObject Type="Embed" ProgID="Equation.DSMT4" ShapeID="_x0000_i1066" DrawAspect="Content" ObjectID="_1559285811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067" type="#_x0000_t75" style="width:40.35pt;height:18.2pt" o:ole="">
            <v:imagedata r:id="rId94" o:title=""/>
          </v:shape>
          <o:OLEObject Type="Embed" ProgID="Equation.DSMT4" ShapeID="_x0000_i1067" DrawAspect="Content" ObjectID="_1559285812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68E6A149" w:rsidR="00524C6B" w:rsidRDefault="008D2B8D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3680" w:dyaOrig="680" w14:anchorId="40C54B2E">
          <v:shape id="_x0000_i1068" type="#_x0000_t75" style="width:184.35pt;height:34pt" o:ole="">
            <v:imagedata r:id="rId96" o:title=""/>
          </v:shape>
          <o:OLEObject Type="Embed" ProgID="Equation.DSMT4" ShapeID="_x0000_i1068" DrawAspect="Content" ObjectID="_1559285813" r:id="rId97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F92E1C">
        <w:rPr>
          <w:rFonts w:ascii="Times New Roman" w:hAnsi="Times New Roman" w:cs="Times New Roman"/>
          <w:sz w:val="20"/>
          <w:szCs w:val="20"/>
        </w:rPr>
        <w:t>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069" type="#_x0000_t75" style="width:25.3pt;height:15.8pt" o:ole="">
            <v:imagedata r:id="rId98" o:title=""/>
          </v:shape>
          <o:OLEObject Type="Embed" ProgID="Equation.DSMT4" ShapeID="_x0000_i1069" DrawAspect="Content" ObjectID="_1559285814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070" type="#_x0000_t75" style="width:9.5pt;height:15.8pt" o:ole="">
            <v:imagedata r:id="rId92" o:title=""/>
          </v:shape>
          <o:OLEObject Type="Embed" ProgID="Equation.DSMT4" ShapeID="_x0000_i1070" DrawAspect="Content" ObjectID="_1559285815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071" type="#_x0000_t75" style="width:99.7pt;height:34pt" o:ole="">
            <v:imagedata r:id="rId101" o:title=""/>
          </v:shape>
          <o:OLEObject Type="Embed" ProgID="Equation.DSMT4" ShapeID="_x0000_i1071" DrawAspect="Content" ObjectID="_1559285816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072" type="#_x0000_t75" style="width:56.2pt;height:30.85pt" o:ole="">
            <v:imagedata r:id="rId103" o:title=""/>
          </v:shape>
          <o:OLEObject Type="Embed" ProgID="Equation.DSMT4" ShapeID="_x0000_i1072" DrawAspect="Content" ObjectID="_1559285817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4E3F48F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073" type="#_x0000_t75" style="width:30.05pt;height:18.2pt" o:ole="">
            <v:imagedata r:id="rId105" o:title=""/>
          </v:shape>
          <o:OLEObject Type="Embed" ProgID="Equation.DSMT4" ShapeID="_x0000_i1073" DrawAspect="Content" ObjectID="_1559285818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074" type="#_x0000_t75" style="width:11.1pt;height:18.2pt" o:ole="">
            <v:imagedata r:id="rId84" o:title=""/>
          </v:shape>
          <o:OLEObject Type="Embed" ProgID="Equation.DSMT4" ShapeID="_x0000_i1074" DrawAspect="Content" ObjectID="_1559285819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  <w:r w:rsidR="00894F51">
        <w:rPr>
          <w:rFonts w:ascii="Times New Roman" w:hAnsi="Times New Roman" w:cs="Times New Roman"/>
          <w:sz w:val="20"/>
          <w:szCs w:val="20"/>
        </w:rPr>
        <w:t>Furthermore, we obtain which minimizes the weighted least squares problem: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075" type="#_x0000_t75" style="width:134.5pt;height:34pt" o:ole="">
            <v:imagedata r:id="rId108" o:title=""/>
          </v:shape>
          <o:OLEObject Type="Embed" ProgID="Equation.DSMT4" ShapeID="_x0000_i1075" DrawAspect="Content" ObjectID="_1559285820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(12)</w:t>
      </w:r>
    </w:p>
    <w:p w14:paraId="3DCA444C" w14:textId="1F97B080" w:rsidR="009342EB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o</w:t>
      </w:r>
      <w:r w:rsidR="004A6212">
        <w:rPr>
          <w:rFonts w:ascii="Times New Roman" w:hAnsi="Times New Roman" w:cs="Times New Roman"/>
          <w:sz w:val="20"/>
          <w:szCs w:val="20"/>
        </w:rPr>
        <w:t xml:space="preserve">te that </w:t>
      </w:r>
      <w:r w:rsidR="004264CB">
        <w:rPr>
          <w:rFonts w:ascii="Times New Roman" w:hAnsi="Times New Roman" w:cs="Times New Roman"/>
          <w:sz w:val="20"/>
          <w:szCs w:val="20"/>
        </w:rPr>
        <w:t xml:space="preserve">we consider that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490E4B07">
          <v:shape id="_x0000_i1076" type="#_x0000_t75" style="width:27.7pt;height:18.2pt" o:ole="">
            <v:imagedata r:id="rId110" o:title=""/>
          </v:shape>
          <o:OLEObject Type="Embed" ProgID="Equation.DSMT4" ShapeID="_x0000_i1076" DrawAspect="Content" ObjectID="_1559285821" r:id="rId111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normally distributed, then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2F9DCEA0">
          <v:shape id="_x0000_i1077" type="#_x0000_t75" style="width:30.05pt;height:18.2pt" o:ole="">
            <v:imagedata r:id="rId112" o:title=""/>
          </v:shape>
          <o:OLEObject Type="Embed" ProgID="Equation.DSMT4" ShapeID="_x0000_i1077" DrawAspect="Content" ObjectID="_1559285822" r:id="rId113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constant, which means that the </w:t>
      </w:r>
      <w:r w:rsidR="00D10503">
        <w:rPr>
          <w:rFonts w:ascii="Times New Roman" w:hAnsi="Times New Roman" w:cs="Times New Roman"/>
          <w:sz w:val="20"/>
          <w:szCs w:val="20"/>
        </w:rPr>
        <w:t xml:space="preserve">equation (12) is the same as normal least squares minimization. </w:t>
      </w:r>
    </w:p>
    <w:p w14:paraId="195AEE60" w14:textId="0DA496FB" w:rsidR="00D10503" w:rsidRDefault="00D1050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BD39A7">
        <w:rPr>
          <w:rFonts w:ascii="Times New Roman" w:hAnsi="Times New Roman" w:cs="Times New Roman"/>
          <w:sz w:val="20"/>
          <w:szCs w:val="20"/>
        </w:rPr>
        <w:t>Since</w:t>
      </w:r>
      <w:r w:rsidR="00285880">
        <w:rPr>
          <w:rFonts w:ascii="Times New Roman" w:hAnsi="Times New Roman" w:cs="Times New Roman"/>
          <w:sz w:val="20"/>
          <w:szCs w:val="20"/>
        </w:rPr>
        <w:t xml:space="preserve"> equation (12) </w:t>
      </w:r>
      <w:r w:rsidR="00A30CDA">
        <w:rPr>
          <w:rFonts w:ascii="Times New Roman" w:hAnsi="Times New Roman" w:cs="Times New Roman"/>
          <w:sz w:val="20"/>
          <w:szCs w:val="20"/>
        </w:rPr>
        <w:t xml:space="preserve">is nonlinear in </w:t>
      </w:r>
      <w:r w:rsidR="00A30CDA" w:rsidRPr="00A30CDA">
        <w:rPr>
          <w:rFonts w:ascii="Times New Roman" w:hAnsi="Times New Roman" w:cs="Times New Roman"/>
          <w:position w:val="-10"/>
          <w:sz w:val="20"/>
          <w:szCs w:val="20"/>
        </w:rPr>
        <w:object w:dxaOrig="200" w:dyaOrig="320" w14:anchorId="3156EDBE">
          <v:shape id="_x0000_i1078" type="#_x0000_t75" style="width:10.3pt;height:15.8pt" o:ole="">
            <v:imagedata r:id="rId114" o:title=""/>
          </v:shape>
          <o:OLEObject Type="Embed" ProgID="Equation.DSMT4" ShapeID="_x0000_i1078" DrawAspect="Content" ObjectID="_1559285823" r:id="rId115"/>
        </w:object>
      </w:r>
      <w:r w:rsidR="00A30CDA">
        <w:rPr>
          <w:rFonts w:ascii="Times New Roman" w:hAnsi="Times New Roman" w:cs="Times New Roman"/>
          <w:sz w:val="20"/>
          <w:szCs w:val="20"/>
        </w:rPr>
        <w:t xml:space="preserve">, we use the Gauss-Newton method to </w:t>
      </w:r>
      <w:r w:rsidR="00DD4E15">
        <w:rPr>
          <w:rFonts w:ascii="Times New Roman" w:hAnsi="Times New Roman" w:cs="Times New Roman"/>
          <w:sz w:val="20"/>
          <w:szCs w:val="20"/>
        </w:rPr>
        <w:t xml:space="preserve">iteratively solve it. </w:t>
      </w:r>
      <w:r w:rsidR="006D6316">
        <w:rPr>
          <w:rFonts w:ascii="Times New Roman" w:hAnsi="Times New Roman" w:cs="Times New Roman"/>
          <w:sz w:val="20"/>
          <w:szCs w:val="20"/>
        </w:rPr>
        <w:t xml:space="preserve">For this, we linearize around the current state by computing the first order Taylor approximation of </w:t>
      </w:r>
      <w:r w:rsidR="006D6316" w:rsidRPr="006D6316">
        <w:rPr>
          <w:rFonts w:ascii="Times New Roman" w:hAnsi="Times New Roman" w:cs="Times New Roman"/>
          <w:position w:val="-12"/>
          <w:sz w:val="20"/>
          <w:szCs w:val="20"/>
        </w:rPr>
        <w:object w:dxaOrig="540" w:dyaOrig="360" w14:anchorId="2CB69F87">
          <v:shape id="_x0000_i1079" type="#_x0000_t75" style="width:26.9pt;height:18.2pt" o:ole="">
            <v:imagedata r:id="rId116" o:title=""/>
          </v:shape>
          <o:OLEObject Type="Embed" ProgID="Equation.DSMT4" ShapeID="_x0000_i1079" DrawAspect="Content" ObjectID="_1559285824" r:id="rId117"/>
        </w:object>
      </w:r>
      <w:r w:rsidR="0001581C">
        <w:rPr>
          <w:rFonts w:ascii="Times New Roman" w:hAnsi="Times New Roman" w:cs="Times New Roman"/>
          <w:sz w:val="20"/>
          <w:szCs w:val="20"/>
        </w:rPr>
        <w:t>:</w:t>
      </w:r>
    </w:p>
    <w:p w14:paraId="7E40E07D" w14:textId="2705310D" w:rsidR="0001581C" w:rsidRDefault="004925D2" w:rsidP="004925D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925D2">
        <w:rPr>
          <w:rFonts w:ascii="Times New Roman" w:hAnsi="Times New Roman" w:cs="Times New Roman"/>
          <w:position w:val="-12"/>
          <w:sz w:val="20"/>
          <w:szCs w:val="20"/>
        </w:rPr>
        <w:object w:dxaOrig="2740" w:dyaOrig="360" w14:anchorId="520440F6">
          <v:shape id="_x0000_i1080" type="#_x0000_t75" style="width:136.9pt;height:18.2pt" o:ole="">
            <v:imagedata r:id="rId118" o:title=""/>
          </v:shape>
          <o:OLEObject Type="Embed" ProgID="Equation.DSMT4" ShapeID="_x0000_i1080" DrawAspect="Content" ObjectID="_1559285825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(13)</w:t>
      </w:r>
    </w:p>
    <w:p w14:paraId="5B33AB2E" w14:textId="7ED13AC2" w:rsidR="009342EB" w:rsidRDefault="006773D8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54382F" w:rsidRPr="0054382F">
        <w:rPr>
          <w:rFonts w:ascii="Times New Roman" w:hAnsi="Times New Roman" w:cs="Times New Roman"/>
          <w:position w:val="-12"/>
          <w:sz w:val="20"/>
          <w:szCs w:val="20"/>
        </w:rPr>
        <w:object w:dxaOrig="900" w:dyaOrig="380" w14:anchorId="72FF842F">
          <v:shape id="_x0000_i1081" type="#_x0000_t75" style="width:45.1pt;height:19pt" o:ole="">
            <v:imagedata r:id="rId120" o:title=""/>
          </v:shape>
          <o:OLEObject Type="Embed" ProgID="Equation.DSMT4" ShapeID="_x0000_i1081" DrawAspect="Content" ObjectID="_1559285826" r:id="rId121"/>
        </w:object>
      </w:r>
      <w:r w:rsidR="00A14121">
        <w:rPr>
          <w:rFonts w:ascii="Times New Roman" w:hAnsi="Times New Roman" w:cs="Times New Roman"/>
          <w:sz w:val="20"/>
          <w:szCs w:val="20"/>
        </w:rPr>
        <w:t>is computed with the chain-rule:</w:t>
      </w:r>
    </w:p>
    <w:p w14:paraId="3BC83217" w14:textId="22242AA6" w:rsidR="00A14121" w:rsidRDefault="0029704B" w:rsidP="005D38DF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29704B">
        <w:rPr>
          <w:rFonts w:ascii="Times New Roman" w:hAnsi="Times New Roman" w:cs="Times New Roman"/>
          <w:position w:val="-30"/>
          <w:sz w:val="20"/>
          <w:szCs w:val="20"/>
        </w:rPr>
        <w:object w:dxaOrig="1540" w:dyaOrig="680" w14:anchorId="410A4E05">
          <v:shape id="_x0000_i1082" type="#_x0000_t75" style="width:76.75pt;height:34pt" o:ole="">
            <v:imagedata r:id="rId122" o:title=""/>
          </v:shape>
          <o:OLEObject Type="Embed" ProgID="Equation.DSMT4" ShapeID="_x0000_i1082" DrawAspect="Content" ObjectID="_1559285827" r:id="rId123"/>
        </w:object>
      </w:r>
      <w:r w:rsidR="005D38DF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553B06">
        <w:rPr>
          <w:rFonts w:ascii="Times New Roman" w:hAnsi="Times New Roman" w:cs="Times New Roman"/>
          <w:sz w:val="20"/>
          <w:szCs w:val="20"/>
        </w:rPr>
        <w:t>(14)</w:t>
      </w:r>
    </w:p>
    <w:p w14:paraId="672019FE" w14:textId="124B2819" w:rsidR="009342EB" w:rsidRDefault="004B793D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4B793D">
        <w:rPr>
          <w:rFonts w:ascii="Times New Roman" w:hAnsi="Times New Roman" w:cs="Times New Roman"/>
          <w:sz w:val="20"/>
          <w:szCs w:val="20"/>
        </w:rPr>
        <w:t>In conjunction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344E5">
        <w:rPr>
          <w:rFonts w:ascii="Times New Roman" w:hAnsi="Times New Roman" w:cs="Times New Roman"/>
          <w:sz w:val="20"/>
          <w:szCs w:val="20"/>
        </w:rPr>
        <w:t xml:space="preserve">equation (3) and 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the basic </w:t>
      </w:r>
      <w:r w:rsidR="001E05FF">
        <w:rPr>
          <w:rFonts w:ascii="Times New Roman" w:hAnsi="Times New Roman" w:cs="Times New Roman"/>
          <w:sz w:val="20"/>
          <w:szCs w:val="20"/>
        </w:rPr>
        <w:t>Lie algebra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 theory</w:t>
      </w:r>
      <w:r w:rsidR="001E05FF">
        <w:rPr>
          <w:rFonts w:ascii="Times New Roman" w:hAnsi="Times New Roman" w:cs="Times New Roman"/>
          <w:sz w:val="20"/>
          <w:szCs w:val="20"/>
        </w:rPr>
        <w:t xml:space="preserve">, we can get the full </w:t>
      </w:r>
      <w:r w:rsidR="001E05FF" w:rsidRPr="001E05FF">
        <w:rPr>
          <w:rFonts w:ascii="Times New Roman" w:hAnsi="Times New Roman" w:cs="Times New Roman"/>
          <w:sz w:val="20"/>
          <w:szCs w:val="20"/>
        </w:rPr>
        <w:t>Jacobian matrix</w:t>
      </w:r>
      <w:r w:rsidR="001F38D5">
        <w:rPr>
          <w:rFonts w:ascii="Times New Roman" w:hAnsi="Times New Roman" w:cs="Times New Roman"/>
          <w:sz w:val="20"/>
          <w:szCs w:val="20"/>
        </w:rPr>
        <w:t>:</w:t>
      </w:r>
    </w:p>
    <w:p w14:paraId="684E01D3" w14:textId="167577C1" w:rsidR="001F38D5" w:rsidRDefault="003F44FD" w:rsidP="007C3F3B">
      <w:pPr>
        <w:rPr>
          <w:rFonts w:ascii="Times New Roman" w:hAnsi="Times New Roman" w:cs="Times New Roman"/>
          <w:sz w:val="20"/>
          <w:szCs w:val="20"/>
        </w:rPr>
      </w:pPr>
      <w:r w:rsidRPr="007C3F3B">
        <w:rPr>
          <w:rFonts w:ascii="Times New Roman" w:hAnsi="Times New Roman" w:cs="Times New Roman"/>
          <w:position w:val="-102"/>
          <w:sz w:val="20"/>
          <w:szCs w:val="20"/>
        </w:rPr>
        <w:object w:dxaOrig="4680" w:dyaOrig="2160" w14:anchorId="36361237">
          <v:shape id="_x0000_i1083" type="#_x0000_t75" style="width:217.6pt;height:100.5pt" o:ole="">
            <v:imagedata r:id="rId124" o:title=""/>
          </v:shape>
          <o:OLEObject Type="Embed" ProgID="Equation.DSMT4" ShapeID="_x0000_i1083" DrawAspect="Content" ObjectID="_1559285828" r:id="rId125"/>
        </w:object>
      </w:r>
      <w:r>
        <w:rPr>
          <w:rFonts w:ascii="Times New Roman" w:hAnsi="Times New Roman" w:cs="Times New Roman"/>
          <w:sz w:val="20"/>
          <w:szCs w:val="20"/>
        </w:rPr>
        <w:t>(15)</w:t>
      </w:r>
    </w:p>
    <w:p w14:paraId="12F81976" w14:textId="1EF88EF6" w:rsidR="009342EB" w:rsidRDefault="00FE0D2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With the approach described so far, the camera motion can be estimated accurately by the RGB-D frames which contain both color and depth image.</w:t>
      </w:r>
    </w:p>
    <w:p w14:paraId="2DC0DEBD" w14:textId="69D3F764" w:rsidR="0011100E" w:rsidRPr="00C14E6F" w:rsidRDefault="00C14E6F" w:rsidP="0011100E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cal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G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raph</w:t>
      </w: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 O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ptimization</w:t>
      </w:r>
    </w:p>
    <w:p w14:paraId="450E716B" w14:textId="24422C18" w:rsidR="00B73320" w:rsidRDefault="0043424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E2EEC">
        <w:rPr>
          <w:rFonts w:ascii="Times New Roman" w:hAnsi="Times New Roman" w:cs="Times New Roman"/>
          <w:sz w:val="20"/>
          <w:szCs w:val="20"/>
        </w:rPr>
        <w:t xml:space="preserve">The above </w:t>
      </w:r>
      <w:r w:rsidR="007D4DC8">
        <w:rPr>
          <w:rFonts w:ascii="Times New Roman" w:hAnsi="Times New Roman" w:cs="Times New Roman"/>
          <w:sz w:val="20"/>
          <w:szCs w:val="20"/>
        </w:rPr>
        <w:t xml:space="preserve">procedure </w:t>
      </w:r>
      <w:r w:rsidR="00FF0385">
        <w:rPr>
          <w:rFonts w:ascii="Times New Roman" w:hAnsi="Times New Roman" w:cs="Times New Roman"/>
          <w:sz w:val="20"/>
          <w:szCs w:val="20"/>
        </w:rPr>
        <w:t xml:space="preserve">is good enough to </w:t>
      </w:r>
      <w:r w:rsidR="001009DA">
        <w:rPr>
          <w:rFonts w:ascii="Times New Roman" w:hAnsi="Times New Roman" w:cs="Times New Roman"/>
          <w:sz w:val="20"/>
          <w:szCs w:val="20"/>
        </w:rPr>
        <w:t xml:space="preserve">estimate </w:t>
      </w:r>
      <w:r w:rsidR="00DD7AED">
        <w:rPr>
          <w:rFonts w:ascii="Times New Roman" w:hAnsi="Times New Roman" w:cs="Times New Roman"/>
          <w:sz w:val="20"/>
          <w:szCs w:val="20"/>
        </w:rPr>
        <w:t>the camera motion from the consecutive frames.</w:t>
      </w:r>
      <w:r w:rsidR="007E74BD">
        <w:rPr>
          <w:rFonts w:ascii="Times New Roman" w:hAnsi="Times New Roman" w:cs="Times New Roman"/>
          <w:sz w:val="20"/>
          <w:szCs w:val="20"/>
        </w:rPr>
        <w:t xml:space="preserve"> However, </w:t>
      </w:r>
      <w:r w:rsidR="008C28F8">
        <w:rPr>
          <w:rFonts w:ascii="Times New Roman" w:hAnsi="Times New Roman" w:cs="Times New Roman"/>
          <w:sz w:val="20"/>
          <w:szCs w:val="20"/>
        </w:rPr>
        <w:t>the e</w:t>
      </w:r>
      <w:r w:rsidR="008C28F8" w:rsidRPr="008C28F8">
        <w:rPr>
          <w:rFonts w:ascii="Times New Roman" w:hAnsi="Times New Roman" w:cs="Times New Roman"/>
          <w:sz w:val="20"/>
          <w:szCs w:val="20"/>
        </w:rPr>
        <w:t>stimated error</w:t>
      </w:r>
      <w:r w:rsidR="00A232F6">
        <w:rPr>
          <w:rFonts w:ascii="Times New Roman" w:hAnsi="Times New Roman" w:cs="Times New Roman"/>
          <w:sz w:val="20"/>
          <w:szCs w:val="20"/>
        </w:rPr>
        <w:t xml:space="preserve"> which may cause drift to the final camera’s pose</w:t>
      </w:r>
      <w:r w:rsidR="008C28F8" w:rsidRPr="008C28F8">
        <w:rPr>
          <w:rFonts w:ascii="Times New Roman" w:hAnsi="Times New Roman" w:cs="Times New Roman"/>
          <w:sz w:val="20"/>
          <w:szCs w:val="20"/>
        </w:rPr>
        <w:t xml:space="preserve"> is unavoidable</w:t>
      </w:r>
      <w:r w:rsidR="00A232F6">
        <w:rPr>
          <w:rFonts w:ascii="Times New Roman" w:hAnsi="Times New Roman" w:cs="Times New Roman"/>
          <w:sz w:val="20"/>
          <w:szCs w:val="20"/>
        </w:rPr>
        <w:t xml:space="preserve">. To reduce the drift and </w:t>
      </w:r>
      <w:r w:rsidR="005E08FF">
        <w:rPr>
          <w:rFonts w:ascii="Times New Roman" w:hAnsi="Times New Roman" w:cs="Times New Roman"/>
          <w:sz w:val="20"/>
          <w:szCs w:val="20"/>
        </w:rPr>
        <w:t>improve the a</w:t>
      </w:r>
      <w:r w:rsidR="005E08FF" w:rsidRPr="005E08FF">
        <w:rPr>
          <w:rFonts w:ascii="Times New Roman" w:hAnsi="Times New Roman" w:cs="Times New Roman"/>
          <w:sz w:val="20"/>
          <w:szCs w:val="20"/>
        </w:rPr>
        <w:t>ccuracy</w:t>
      </w:r>
      <w:r w:rsidR="005E08FF">
        <w:rPr>
          <w:rFonts w:ascii="Times New Roman" w:hAnsi="Times New Roman" w:cs="Times New Roman"/>
          <w:sz w:val="20"/>
          <w:szCs w:val="20"/>
        </w:rPr>
        <w:t xml:space="preserve"> of camera motion, </w:t>
      </w:r>
      <w:r w:rsidR="00B517E9">
        <w:rPr>
          <w:rFonts w:ascii="Times New Roman" w:hAnsi="Times New Roman" w:cs="Times New Roman"/>
          <w:sz w:val="20"/>
          <w:szCs w:val="20"/>
        </w:rPr>
        <w:t>t</w:t>
      </w:r>
      <w:r w:rsidR="00303A50">
        <w:rPr>
          <w:rFonts w:ascii="Times New Roman" w:hAnsi="Times New Roman" w:cs="Times New Roman"/>
          <w:sz w:val="20"/>
          <w:szCs w:val="20"/>
        </w:rPr>
        <w:t>he camera pose should be a</w:t>
      </w:r>
      <w:r w:rsidR="00500903">
        <w:rPr>
          <w:rFonts w:ascii="Times New Roman" w:hAnsi="Times New Roman" w:cs="Times New Roman"/>
          <w:sz w:val="20"/>
          <w:szCs w:val="20"/>
        </w:rPr>
        <w:t>ligned with respect to the map points, rather than to the last frame.</w:t>
      </w:r>
      <w:r w:rsidR="00374620">
        <w:rPr>
          <w:rFonts w:ascii="Times New Roman" w:hAnsi="Times New Roman" w:cs="Times New Roman"/>
          <w:sz w:val="20"/>
          <w:szCs w:val="20"/>
        </w:rPr>
        <w:t xml:space="preserve"> </w:t>
      </w:r>
      <w:r w:rsidR="006402F6">
        <w:rPr>
          <w:rFonts w:ascii="Times New Roman" w:hAnsi="Times New Roman" w:cs="Times New Roman"/>
          <w:sz w:val="20"/>
          <w:szCs w:val="20"/>
        </w:rPr>
        <w:t>In</w:t>
      </w:r>
      <w:r w:rsidR="007E3847">
        <w:rPr>
          <w:rFonts w:ascii="Times New Roman" w:hAnsi="Times New Roman" w:cs="Times New Roman"/>
          <w:sz w:val="20"/>
          <w:szCs w:val="20"/>
        </w:rPr>
        <w:t xml:space="preserve"> addition, </w:t>
      </w:r>
      <w:r w:rsidR="006402F6">
        <w:rPr>
          <w:rFonts w:ascii="Times New Roman" w:hAnsi="Times New Roman" w:cs="Times New Roman"/>
          <w:sz w:val="20"/>
          <w:szCs w:val="20"/>
        </w:rPr>
        <w:t xml:space="preserve">keyframes are </w:t>
      </w:r>
      <w:r w:rsidR="00037037">
        <w:rPr>
          <w:rFonts w:ascii="Times New Roman" w:hAnsi="Times New Roman" w:cs="Times New Roman"/>
          <w:sz w:val="20"/>
          <w:szCs w:val="20"/>
        </w:rPr>
        <w:t>also used to solve this problem. On one hand, it can simplify</w:t>
      </w:r>
      <w:r w:rsidR="00AE1B52">
        <w:rPr>
          <w:rFonts w:ascii="Times New Roman" w:hAnsi="Times New Roman" w:cs="Times New Roman"/>
          <w:sz w:val="20"/>
          <w:szCs w:val="20"/>
        </w:rPr>
        <w:t xml:space="preserve"> the map</w:t>
      </w:r>
      <w:r w:rsidR="00037037">
        <w:rPr>
          <w:rFonts w:ascii="Times New Roman" w:hAnsi="Times New Roman" w:cs="Times New Roman"/>
          <w:sz w:val="20"/>
          <w:szCs w:val="20"/>
        </w:rPr>
        <w:t xml:space="preserve"> because t</w:t>
      </w:r>
      <w:r w:rsidR="00037037" w:rsidRPr="00037037">
        <w:rPr>
          <w:rFonts w:ascii="Times New Roman" w:hAnsi="Times New Roman" w:cs="Times New Roman"/>
          <w:sz w:val="20"/>
          <w:szCs w:val="20"/>
        </w:rPr>
        <w:t>he information between two consecutive frames is basically the same</w:t>
      </w:r>
      <w:r w:rsidR="00AE1B52">
        <w:rPr>
          <w:rFonts w:ascii="Times New Roman" w:hAnsi="Times New Roman" w:cs="Times New Roman"/>
          <w:sz w:val="20"/>
          <w:szCs w:val="20"/>
        </w:rPr>
        <w:t xml:space="preserve"> if the </w:t>
      </w:r>
      <w:r w:rsidR="00591915">
        <w:rPr>
          <w:rFonts w:ascii="Times New Roman" w:hAnsi="Times New Roman" w:cs="Times New Roman"/>
          <w:sz w:val="20"/>
          <w:szCs w:val="20"/>
        </w:rPr>
        <w:t xml:space="preserve">camera’s movement is not too fast. On the other hand, it can be used to loop </w:t>
      </w:r>
      <w:r w:rsidR="00B73320" w:rsidRPr="0029132B">
        <w:rPr>
          <w:rFonts w:ascii="Times New Roman" w:hAnsi="Times New Roman" w:cs="Times New Roman"/>
          <w:sz w:val="20"/>
          <w:szCs w:val="20"/>
        </w:rPr>
        <w:t>closure</w:t>
      </w:r>
      <w:r w:rsidR="00B73320">
        <w:rPr>
          <w:rFonts w:ascii="Times New Roman" w:hAnsi="Times New Roman" w:cs="Times New Roman"/>
          <w:sz w:val="20"/>
          <w:szCs w:val="20"/>
        </w:rPr>
        <w:t xml:space="preserve"> which is s</w:t>
      </w:r>
      <w:r w:rsidR="00B73320" w:rsidRPr="00B73320">
        <w:rPr>
          <w:rFonts w:ascii="Times New Roman" w:hAnsi="Times New Roman" w:cs="Times New Roman"/>
          <w:sz w:val="20"/>
          <w:szCs w:val="20"/>
        </w:rPr>
        <w:t>ignifican</w:t>
      </w:r>
      <w:r w:rsidR="00B73320">
        <w:rPr>
          <w:rFonts w:ascii="Times New Roman" w:hAnsi="Times New Roman" w:cs="Times New Roman"/>
          <w:sz w:val="20"/>
          <w:szCs w:val="20"/>
        </w:rPr>
        <w:t>t to the</w:t>
      </w:r>
      <w:r w:rsidR="00BE4353">
        <w:rPr>
          <w:rFonts w:ascii="Times New Roman" w:hAnsi="Times New Roman" w:cs="Times New Roman"/>
          <w:sz w:val="20"/>
          <w:szCs w:val="20"/>
        </w:rPr>
        <w:t xml:space="preserve"> robustness of the </w:t>
      </w:r>
      <w:r w:rsidR="00B73320">
        <w:rPr>
          <w:rFonts w:ascii="Times New Roman" w:hAnsi="Times New Roman" w:cs="Times New Roman"/>
          <w:sz w:val="20"/>
          <w:szCs w:val="20"/>
        </w:rPr>
        <w:t>whole map</w:t>
      </w:r>
      <w:r w:rsidR="00BE4353">
        <w:rPr>
          <w:rFonts w:ascii="Times New Roman" w:hAnsi="Times New Roman" w:cs="Times New Roman"/>
          <w:sz w:val="20"/>
          <w:szCs w:val="20"/>
        </w:rPr>
        <w:t xml:space="preserve"> (</w:t>
      </w:r>
      <w:r w:rsidR="00C2003C">
        <w:rPr>
          <w:rFonts w:ascii="Times New Roman" w:hAnsi="Times New Roman" w:cs="Times New Roman"/>
          <w:sz w:val="20"/>
          <w:szCs w:val="20"/>
        </w:rPr>
        <w:t>cf. Section D</w:t>
      </w:r>
      <w:r w:rsidR="00BE4353">
        <w:rPr>
          <w:rFonts w:ascii="Times New Roman" w:hAnsi="Times New Roman" w:cs="Times New Roman"/>
          <w:sz w:val="20"/>
          <w:szCs w:val="20"/>
        </w:rPr>
        <w:t>)</w:t>
      </w:r>
      <w:r w:rsidR="00B73320">
        <w:rPr>
          <w:rFonts w:ascii="Times New Roman" w:hAnsi="Times New Roman" w:cs="Times New Roman"/>
          <w:sz w:val="20"/>
          <w:szCs w:val="20"/>
        </w:rPr>
        <w:t>.</w:t>
      </w:r>
    </w:p>
    <w:p w14:paraId="6D9A8BB6" w14:textId="12F78350" w:rsidR="0087142A" w:rsidRDefault="00C05A0C" w:rsidP="00C05A0C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75528E" wp14:editId="014EC8DF">
            <wp:extent cx="2958848" cy="1951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4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848" cy="195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6DE9" w14:textId="2AB04545" w:rsidR="00136EC1" w:rsidRDefault="00136EC1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482B5442" w14:textId="53F48791" w:rsidR="009342EB" w:rsidRPr="00BE4353" w:rsidRDefault="009342EB" w:rsidP="00136EC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02B693D7" w:rsidR="009342EB" w:rsidRDefault="00003B9E" w:rsidP="004D694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652D7">
        <w:rPr>
          <w:rFonts w:ascii="Times New Roman" w:hAnsi="Times New Roman" w:cs="Times New Roman"/>
          <w:sz w:val="20"/>
          <w:szCs w:val="20"/>
        </w:rPr>
        <w:t xml:space="preserve">Assuming that we have got </w:t>
      </w:r>
      <w:r w:rsidR="00B23A71">
        <w:rPr>
          <w:rFonts w:ascii="Times New Roman" w:hAnsi="Times New Roman" w:cs="Times New Roman"/>
          <w:sz w:val="20"/>
          <w:szCs w:val="20"/>
        </w:rPr>
        <w:t xml:space="preserve">parts of map around the environments from the RGB-D frames (see Fig. 4), </w:t>
      </w:r>
      <w:r w:rsidR="00E329CC">
        <w:rPr>
          <w:rFonts w:ascii="Times New Roman" w:hAnsi="Times New Roman" w:cs="Times New Roman"/>
          <w:sz w:val="20"/>
          <w:szCs w:val="20"/>
        </w:rPr>
        <w:t xml:space="preserve">our </w:t>
      </w:r>
      <w:r w:rsidR="00E329CC">
        <w:rPr>
          <w:rFonts w:ascii="Times New Roman" w:hAnsi="Times New Roman" w:cs="Times New Roman"/>
          <w:sz w:val="20"/>
          <w:szCs w:val="20"/>
        </w:rPr>
        <w:lastRenderedPageBreak/>
        <w:t>goal</w:t>
      </w:r>
      <w:r w:rsidR="00673EB7">
        <w:rPr>
          <w:rFonts w:ascii="Times New Roman" w:hAnsi="Times New Roman" w:cs="Times New Roman"/>
          <w:sz w:val="20"/>
          <w:szCs w:val="20"/>
        </w:rPr>
        <w:t xml:space="preserve"> is estimated the camera motion</w:t>
      </w:r>
      <w:r w:rsidR="0061125A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5A96594E">
          <v:shape id="_x0000_i1084" type="#_x0000_t75" style="width:19pt;height:19pt" o:ole="">
            <v:imagedata r:id="rId127" o:title=""/>
          </v:shape>
          <o:OLEObject Type="Embed" ProgID="Equation.DSMT4" ShapeID="_x0000_i1084" DrawAspect="Content" ObjectID="_1559285829" r:id="rId128"/>
        </w:object>
      </w:r>
      <w:r w:rsidR="00673EB7">
        <w:rPr>
          <w:rFonts w:ascii="Times New Roman" w:hAnsi="Times New Roman" w:cs="Times New Roman"/>
          <w:sz w:val="20"/>
          <w:szCs w:val="20"/>
        </w:rPr>
        <w:t xml:space="preserve">. </w:t>
      </w:r>
      <w:r w:rsidR="00484C78">
        <w:rPr>
          <w:rFonts w:ascii="Times New Roman" w:hAnsi="Times New Roman" w:cs="Times New Roman"/>
          <w:sz w:val="20"/>
          <w:szCs w:val="20"/>
        </w:rPr>
        <w:t>Map points which are visible in the current frame (blue points in Fig. 4) are used to estimate camera pose.</w:t>
      </w:r>
      <w:r w:rsidR="00573B8E">
        <w:rPr>
          <w:rFonts w:ascii="Times New Roman" w:hAnsi="Times New Roman" w:cs="Times New Roman"/>
          <w:sz w:val="20"/>
          <w:szCs w:val="20"/>
        </w:rPr>
        <w:t xml:space="preserve"> </w:t>
      </w:r>
      <w:r w:rsidR="0061125A" w:rsidRPr="0061125A">
        <w:rPr>
          <w:rFonts w:ascii="Times New Roman" w:hAnsi="Times New Roman" w:cs="Times New Roman"/>
          <w:sz w:val="20"/>
          <w:szCs w:val="20"/>
        </w:rPr>
        <w:t>Similarly</w:t>
      </w:r>
      <w:r w:rsidR="0061125A">
        <w:rPr>
          <w:rFonts w:ascii="Times New Roman" w:hAnsi="Times New Roman" w:cs="Times New Roman"/>
          <w:sz w:val="20"/>
          <w:szCs w:val="20"/>
        </w:rPr>
        <w:t xml:space="preserve">, we can optimize the camera pose </w:t>
      </w:r>
      <w:r w:rsidR="005624F9" w:rsidRPr="0061125A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629DB605">
          <v:shape id="_x0000_i1085" type="#_x0000_t75" style="width:19pt;height:19pt" o:ole="">
            <v:imagedata r:id="rId127" o:title=""/>
          </v:shape>
          <o:OLEObject Type="Embed" ProgID="Equation.DSMT4" ShapeID="_x0000_i1085" DrawAspect="Content" ObjectID="_1559285830" r:id="rId129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to minimize the reprojection residuals:</w:t>
      </w:r>
    </w:p>
    <w:p w14:paraId="31524B17" w14:textId="6930320B" w:rsidR="005624F9" w:rsidRDefault="001A48E5" w:rsidP="005624F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820" w:dyaOrig="680" w14:anchorId="2EA12803">
          <v:shape id="_x0000_i1086" type="#_x0000_t75" style="width:140.85pt;height:34pt" o:ole="">
            <v:imagedata r:id="rId130" o:title=""/>
          </v:shape>
          <o:OLEObject Type="Embed" ProgID="Equation.DSMT4" ShapeID="_x0000_i1086" DrawAspect="Content" ObjectID="_1559285831" r:id="rId131"/>
        </w:object>
      </w:r>
      <w:r w:rsidR="005624F9">
        <w:rPr>
          <w:rFonts w:ascii="Times New Roman" w:hAnsi="Times New Roman" w:cs="Times New Roman"/>
          <w:sz w:val="20"/>
          <w:szCs w:val="20"/>
        </w:rPr>
        <w:t xml:space="preserve">        (16)</w:t>
      </w:r>
    </w:p>
    <w:p w14:paraId="7531A5F9" w14:textId="464E188E" w:rsidR="00F308D4" w:rsidRDefault="006C32C6" w:rsidP="00CB4F62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ormally, the map points are </w:t>
      </w:r>
      <w:r w:rsidR="00647F56">
        <w:rPr>
          <w:rFonts w:ascii="Times New Roman" w:hAnsi="Times New Roman" w:cs="Times New Roman"/>
          <w:sz w:val="20"/>
          <w:szCs w:val="20"/>
        </w:rPr>
        <w:t xml:space="preserve">the set of </w:t>
      </w:r>
      <w:r>
        <w:rPr>
          <w:rFonts w:ascii="Times New Roman" w:hAnsi="Times New Roman" w:cs="Times New Roman"/>
          <w:sz w:val="20"/>
          <w:szCs w:val="20"/>
        </w:rPr>
        <w:t>those keypoints in the keyframes. We insert it to the map if the estimation is good enough. Keyframes are selected by</w:t>
      </w:r>
      <w:r w:rsidR="00192657" w:rsidRPr="00192657">
        <w:t xml:space="preserve"> </w:t>
      </w:r>
      <w:r w:rsidR="00192657">
        <w:rPr>
          <w:rFonts w:ascii="Times New Roman" w:hAnsi="Times New Roman" w:cs="Times New Roman"/>
          <w:sz w:val="20"/>
          <w:szCs w:val="20"/>
        </w:rPr>
        <w:t>d</w:t>
      </w:r>
      <w:r w:rsidR="00192657" w:rsidRPr="00192657">
        <w:rPr>
          <w:rFonts w:ascii="Times New Roman" w:hAnsi="Times New Roman" w:cs="Times New Roman"/>
          <w:sz w:val="20"/>
          <w:szCs w:val="20"/>
        </w:rPr>
        <w:t>etermin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1F55CB" w:rsidRPr="001F55CB">
        <w:rPr>
          <w:rFonts w:ascii="Times New Roman" w:hAnsi="Times New Roman" w:cs="Times New Roman"/>
          <w:sz w:val="20"/>
          <w:szCs w:val="20"/>
        </w:rPr>
        <w:t xml:space="preserve">the difference between the current camera's motion and the </w:t>
      </w:r>
      <w:r w:rsidR="001F55CB">
        <w:rPr>
          <w:rFonts w:ascii="Times New Roman" w:hAnsi="Times New Roman" w:cs="Times New Roman"/>
          <w:sz w:val="20"/>
          <w:szCs w:val="20"/>
        </w:rPr>
        <w:t>last key</w:t>
      </w:r>
      <w:r w:rsidR="001F55CB" w:rsidRPr="001F55CB">
        <w:rPr>
          <w:rFonts w:ascii="Times New Roman" w:hAnsi="Times New Roman" w:cs="Times New Roman"/>
          <w:sz w:val="20"/>
          <w:szCs w:val="20"/>
        </w:rPr>
        <w:t>frame</w:t>
      </w:r>
      <w:r w:rsidR="0088321B">
        <w:rPr>
          <w:rFonts w:ascii="Times New Roman" w:hAnsi="Times New Roman" w:cs="Times New Roman"/>
          <w:sz w:val="20"/>
          <w:szCs w:val="20"/>
        </w:rPr>
        <w:t xml:space="preserve">. </w:t>
      </w:r>
      <w:r w:rsidR="0002613F">
        <w:rPr>
          <w:rFonts w:ascii="Times New Roman" w:hAnsi="Times New Roman" w:cs="Times New Roman"/>
          <w:sz w:val="20"/>
          <w:szCs w:val="20"/>
        </w:rPr>
        <w:t>We choose a frame as a keyframe if the rotation or translation of the camera b</w:t>
      </w:r>
      <w:r w:rsidR="0002613F" w:rsidRPr="0002613F">
        <w:rPr>
          <w:rFonts w:ascii="Times New Roman" w:hAnsi="Times New Roman" w:cs="Times New Roman"/>
          <w:sz w:val="20"/>
          <w:szCs w:val="20"/>
        </w:rPr>
        <w:t>eyond the threshold we set</w:t>
      </w:r>
      <w:r w:rsidR="0002613F">
        <w:rPr>
          <w:rFonts w:ascii="Times New Roman" w:hAnsi="Times New Roman" w:cs="Times New Roman"/>
          <w:sz w:val="20"/>
          <w:szCs w:val="20"/>
        </w:rPr>
        <w:t>.</w:t>
      </w:r>
      <w:r w:rsidR="00CE612B">
        <w:rPr>
          <w:rFonts w:ascii="Times New Roman" w:hAnsi="Times New Roman" w:cs="Times New Roman"/>
          <w:sz w:val="20"/>
          <w:szCs w:val="20"/>
        </w:rPr>
        <w:t xml:space="preserve"> To make the map points more robustness, several procedures are </w:t>
      </w:r>
      <w:r w:rsidR="00B9461D">
        <w:rPr>
          <w:rFonts w:ascii="Times New Roman" w:hAnsi="Times New Roman" w:cs="Times New Roman"/>
          <w:sz w:val="20"/>
          <w:szCs w:val="20"/>
        </w:rPr>
        <w:t xml:space="preserve">need to be </w:t>
      </w:r>
      <w:r w:rsidR="00B9461D" w:rsidRPr="00B9461D">
        <w:rPr>
          <w:rFonts w:ascii="Times New Roman" w:hAnsi="Times New Roman" w:cs="Times New Roman"/>
          <w:sz w:val="20"/>
          <w:szCs w:val="20"/>
        </w:rPr>
        <w:t>execute</w:t>
      </w:r>
      <w:r w:rsidR="00B9461D">
        <w:rPr>
          <w:rFonts w:ascii="Times New Roman" w:hAnsi="Times New Roman" w:cs="Times New Roman"/>
          <w:sz w:val="20"/>
          <w:szCs w:val="20"/>
        </w:rPr>
        <w:t>d:</w:t>
      </w:r>
    </w:p>
    <w:p w14:paraId="3D10CF4F" w14:textId="098EEA44" w:rsidR="00B9461D" w:rsidRDefault="00017CAD" w:rsidP="00A020D1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F</w:t>
      </w:r>
      <w:r>
        <w:rPr>
          <w:rFonts w:ascii="Times New Roman" w:hAnsi="Times New Roman" w:cs="Times New Roman"/>
          <w:sz w:val="20"/>
          <w:szCs w:val="20"/>
        </w:rPr>
        <w:t>or new keypoints that don’</w:t>
      </w:r>
      <w:r w:rsidR="00A020D1">
        <w:rPr>
          <w:rFonts w:ascii="Times New Roman" w:hAnsi="Times New Roman" w:cs="Times New Roman"/>
          <w:sz w:val="20"/>
          <w:szCs w:val="20"/>
        </w:rPr>
        <w:t xml:space="preserve">t have valid depth, </w:t>
      </w:r>
      <w:r w:rsidR="00A020D1" w:rsidRPr="00A020D1">
        <w:rPr>
          <w:rFonts w:ascii="Times New Roman" w:hAnsi="Times New Roman" w:cs="Times New Roman"/>
          <w:sz w:val="20"/>
          <w:szCs w:val="20"/>
        </w:rPr>
        <w:t>we find their correspondence</w:t>
      </w:r>
      <w:r w:rsidR="00A020D1">
        <w:rPr>
          <w:rFonts w:ascii="Times New Roman" w:hAnsi="Times New Roman" w:cs="Times New Roman"/>
          <w:sz w:val="20"/>
          <w:szCs w:val="20"/>
        </w:rPr>
        <w:t>s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through the </w:t>
      </w:r>
      <w:r w:rsidR="00A020D1">
        <w:rPr>
          <w:rFonts w:ascii="Times New Roman" w:hAnsi="Times New Roman" w:cs="Times New Roman"/>
          <w:sz w:val="20"/>
          <w:szCs w:val="20"/>
        </w:rPr>
        <w:t>epipolar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search in the adjacent key f</w:t>
      </w:r>
      <w:r w:rsidR="00A020D1">
        <w:rPr>
          <w:rFonts w:ascii="Times New Roman" w:hAnsi="Times New Roman" w:cs="Times New Roman"/>
          <w:sz w:val="20"/>
          <w:szCs w:val="20"/>
        </w:rPr>
        <w:t>rames and get their pos</w:t>
      </w:r>
      <w:r w:rsidR="0028702A">
        <w:rPr>
          <w:rFonts w:ascii="Times New Roman" w:hAnsi="Times New Roman" w:cs="Times New Roman"/>
          <w:sz w:val="20"/>
          <w:szCs w:val="20"/>
        </w:rPr>
        <w:t>i</w:t>
      </w:r>
      <w:r w:rsidR="00A020D1">
        <w:rPr>
          <w:rFonts w:ascii="Times New Roman" w:hAnsi="Times New Roman" w:cs="Times New Roman"/>
          <w:sz w:val="20"/>
          <w:szCs w:val="20"/>
        </w:rPr>
        <w:t>tions</w:t>
      </w:r>
      <w:r w:rsidR="00A020D1" w:rsidRPr="00A020D1">
        <w:rPr>
          <w:rFonts w:ascii="Times New Roman" w:hAnsi="Times New Roman" w:cs="Times New Roman"/>
          <w:sz w:val="20"/>
          <w:szCs w:val="20"/>
        </w:rPr>
        <w:t xml:space="preserve"> from the triangulation.</w:t>
      </w:r>
    </w:p>
    <w:p w14:paraId="6A23A5D1" w14:textId="3A1C1E03" w:rsidR="009342EB" w:rsidRDefault="009938D2" w:rsidP="00A43365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 map point may be observed by several keyframes,</w:t>
      </w:r>
      <w:r w:rsidR="006B5EF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we need to combine </w:t>
      </w:r>
      <w:r w:rsidR="00CA5BBF">
        <w:rPr>
          <w:rFonts w:ascii="Times New Roman" w:hAnsi="Times New Roman" w:cs="Times New Roman"/>
          <w:sz w:val="20"/>
          <w:szCs w:val="20"/>
        </w:rPr>
        <w:t>the same map point to reduce</w:t>
      </w:r>
      <w:r w:rsidR="00CA5BBF" w:rsidRPr="00CA5BBF">
        <w:rPr>
          <w:rFonts w:ascii="Times New Roman" w:hAnsi="Times New Roman" w:cs="Times New Roman"/>
          <w:sz w:val="20"/>
          <w:szCs w:val="20"/>
        </w:rPr>
        <w:t xml:space="preserve"> redundancy</w:t>
      </w:r>
      <w:r w:rsidR="00CA5BBF">
        <w:rPr>
          <w:rFonts w:ascii="Times New Roman" w:hAnsi="Times New Roman" w:cs="Times New Roman"/>
          <w:sz w:val="20"/>
          <w:szCs w:val="20"/>
        </w:rPr>
        <w:t>.</w:t>
      </w:r>
    </w:p>
    <w:p w14:paraId="6D1A30FB" w14:textId="77777777" w:rsidR="00E0359C" w:rsidRDefault="003D0D80" w:rsidP="00A43365">
      <w:pPr>
        <w:pStyle w:val="a7"/>
        <w:numPr>
          <w:ilvl w:val="0"/>
          <w:numId w:val="9"/>
        </w:numPr>
        <w:spacing w:line="320" w:lineRule="exact"/>
        <w:ind w:firstLineChars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B</w:t>
      </w:r>
      <w:r>
        <w:rPr>
          <w:rFonts w:ascii="Times New Roman" w:hAnsi="Times New Roman" w:cs="Times New Roman"/>
          <w:sz w:val="20"/>
          <w:szCs w:val="20"/>
        </w:rPr>
        <w:t>ad map point</w:t>
      </w:r>
      <w:r w:rsidR="00453684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that </w:t>
      </w:r>
      <w:r w:rsidR="00453684">
        <w:rPr>
          <w:rFonts w:ascii="Times New Roman" w:hAnsi="Times New Roman" w:cs="Times New Roman"/>
          <w:sz w:val="20"/>
          <w:szCs w:val="20"/>
        </w:rPr>
        <w:t>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53684">
        <w:rPr>
          <w:rFonts w:ascii="Times New Roman" w:hAnsi="Times New Roman" w:cs="Times New Roman"/>
          <w:sz w:val="20"/>
          <w:szCs w:val="20"/>
        </w:rPr>
        <w:t xml:space="preserve">observed by less than 3 keyframes should be removed because they are </w:t>
      </w:r>
      <w:r w:rsidR="00E0359C">
        <w:rPr>
          <w:rFonts w:ascii="Times New Roman" w:hAnsi="Times New Roman" w:cs="Times New Roman"/>
          <w:sz w:val="20"/>
          <w:szCs w:val="20"/>
        </w:rPr>
        <w:t>harmful to motion estimation and local graph optimization.</w:t>
      </w:r>
    </w:p>
    <w:p w14:paraId="7C0DC831" w14:textId="04684B7B" w:rsidR="00CA5BBF" w:rsidRDefault="00E0359C" w:rsidP="00E0359C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705C">
        <w:rPr>
          <w:rFonts w:ascii="Times New Roman" w:hAnsi="Times New Roman" w:cs="Times New Roman"/>
          <w:sz w:val="20"/>
          <w:szCs w:val="20"/>
        </w:rPr>
        <w:t xml:space="preserve">the first frame is </w:t>
      </w:r>
      <w:r w:rsidR="00F9705C" w:rsidRPr="00F9705C">
        <w:rPr>
          <w:rFonts w:ascii="Times New Roman" w:hAnsi="Times New Roman" w:cs="Times New Roman"/>
          <w:sz w:val="20"/>
          <w:szCs w:val="20"/>
        </w:rPr>
        <w:t>chosen</w:t>
      </w:r>
      <w:r w:rsidR="00F9705C">
        <w:rPr>
          <w:rFonts w:ascii="Times New Roman" w:hAnsi="Times New Roman" w:cs="Times New Roman"/>
          <w:sz w:val="20"/>
          <w:szCs w:val="20"/>
        </w:rPr>
        <w:t xml:space="preserve"> as keyframe to </w:t>
      </w:r>
      <w:r w:rsidR="00F9705C" w:rsidRPr="00F9705C">
        <w:rPr>
          <w:rFonts w:ascii="Times New Roman" w:hAnsi="Times New Roman" w:cs="Times New Roman"/>
          <w:sz w:val="20"/>
          <w:szCs w:val="20"/>
        </w:rPr>
        <w:t>initialize</w:t>
      </w:r>
      <w:r w:rsidR="00F9705C">
        <w:rPr>
          <w:rFonts w:ascii="Times New Roman" w:hAnsi="Times New Roman" w:cs="Times New Roman"/>
          <w:sz w:val="20"/>
          <w:szCs w:val="20"/>
        </w:rPr>
        <w:t xml:space="preserve"> the map.</w:t>
      </w:r>
    </w:p>
    <w:p w14:paraId="3024571F" w14:textId="75BA8B4F" w:rsidR="00590FC7" w:rsidRDefault="0018541D" w:rsidP="00680E5F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For the moment, we can </w:t>
      </w:r>
      <w:r w:rsidR="007510D4">
        <w:rPr>
          <w:rFonts w:ascii="Times New Roman" w:hAnsi="Times New Roman" w:cs="Times New Roman"/>
          <w:sz w:val="20"/>
          <w:szCs w:val="20"/>
        </w:rPr>
        <w:t>e</w:t>
      </w:r>
      <w:r w:rsidR="00310FC5">
        <w:rPr>
          <w:rFonts w:ascii="Times New Roman" w:hAnsi="Times New Roman" w:cs="Times New Roman"/>
          <w:sz w:val="20"/>
          <w:szCs w:val="20"/>
        </w:rPr>
        <w:t>stimate</w:t>
      </w:r>
      <w:r w:rsidR="007510D4">
        <w:rPr>
          <w:rFonts w:ascii="Times New Roman" w:hAnsi="Times New Roman" w:cs="Times New Roman"/>
          <w:sz w:val="20"/>
          <w:szCs w:val="20"/>
        </w:rPr>
        <w:t xml:space="preserve"> the camera motion and </w:t>
      </w:r>
      <w:r w:rsidR="00310FC5">
        <w:rPr>
          <w:rFonts w:ascii="Times New Roman" w:hAnsi="Times New Roman" w:cs="Times New Roman"/>
          <w:sz w:val="20"/>
          <w:szCs w:val="20"/>
        </w:rPr>
        <w:t xml:space="preserve">create the map around the unknown environments from the observed images. </w:t>
      </w:r>
      <w:r w:rsidR="00C73052" w:rsidRPr="00C73052">
        <w:rPr>
          <w:rFonts w:ascii="Times New Roman" w:hAnsi="Times New Roman" w:cs="Times New Roman"/>
          <w:sz w:val="20"/>
          <w:szCs w:val="20"/>
        </w:rPr>
        <w:t>In order to further improve</w:t>
      </w:r>
      <w:r w:rsidR="00C73052">
        <w:rPr>
          <w:rFonts w:ascii="Times New Roman" w:hAnsi="Times New Roman" w:cs="Times New Roman"/>
          <w:sz w:val="20"/>
          <w:szCs w:val="20"/>
        </w:rPr>
        <w:t xml:space="preserve"> the</w:t>
      </w:r>
      <w:r w:rsidR="00DA236A" w:rsidRPr="00DA236A">
        <w:t xml:space="preserve"> </w:t>
      </w:r>
      <w:r w:rsidR="00DA236A" w:rsidRPr="00DA236A">
        <w:rPr>
          <w:rFonts w:ascii="Times New Roman" w:hAnsi="Times New Roman" w:cs="Times New Roman"/>
        </w:rPr>
        <w:t>a</w:t>
      </w:r>
      <w:r w:rsidR="00DA236A" w:rsidRPr="00DA236A">
        <w:rPr>
          <w:rFonts w:ascii="Times New Roman" w:hAnsi="Times New Roman" w:cs="Times New Roman"/>
          <w:sz w:val="20"/>
          <w:szCs w:val="20"/>
        </w:rPr>
        <w:t>ccuracy</w:t>
      </w:r>
      <w:r w:rsidR="00DA236A">
        <w:rPr>
          <w:rFonts w:ascii="Times New Roman" w:hAnsi="Times New Roman" w:cs="Times New Roman"/>
          <w:sz w:val="20"/>
          <w:szCs w:val="20"/>
        </w:rPr>
        <w:t xml:space="preserve"> and reduce the drifts of the motion estimation. </w:t>
      </w:r>
      <w:r w:rsidR="007962ED">
        <w:rPr>
          <w:rFonts w:ascii="Times New Roman" w:hAnsi="Times New Roman" w:cs="Times New Roman"/>
          <w:sz w:val="20"/>
          <w:szCs w:val="20"/>
        </w:rPr>
        <w:t xml:space="preserve">We </w:t>
      </w:r>
      <w:r w:rsidR="00AB3A54">
        <w:rPr>
          <w:rFonts w:ascii="Times New Roman" w:hAnsi="Times New Roman" w:cs="Times New Roman"/>
          <w:sz w:val="20"/>
          <w:szCs w:val="20"/>
        </w:rPr>
        <w:t xml:space="preserve">can </w:t>
      </w:r>
      <w:r w:rsidR="007962ED">
        <w:rPr>
          <w:rFonts w:ascii="Times New Roman" w:hAnsi="Times New Roman" w:cs="Times New Roman"/>
          <w:sz w:val="20"/>
          <w:szCs w:val="20"/>
        </w:rPr>
        <w:t>create a pose graph, which is a graph</w:t>
      </w:r>
      <w:r w:rsidR="00680E5F">
        <w:rPr>
          <w:rFonts w:ascii="Times New Roman" w:hAnsi="Times New Roman" w:cs="Times New Roman"/>
          <w:sz w:val="20"/>
          <w:szCs w:val="20"/>
        </w:rPr>
        <w:t xml:space="preserve"> where the camera poses </w:t>
      </w:r>
      <w:r w:rsidR="007962ED" w:rsidRPr="007962ED">
        <w:rPr>
          <w:rFonts w:ascii="Times New Roman" w:hAnsi="Times New Roman" w:cs="Times New Roman"/>
          <w:sz w:val="20"/>
          <w:szCs w:val="20"/>
        </w:rPr>
        <w:t>are the nodes and the rigid-body transformations between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962ED" w:rsidRPr="007962ED">
        <w:rPr>
          <w:rFonts w:ascii="Times New Roman" w:hAnsi="Times New Roman" w:cs="Times New Roman"/>
          <w:sz w:val="20"/>
          <w:szCs w:val="20"/>
        </w:rPr>
        <w:t>the camera poses are the edges between nodes</w:t>
      </w:r>
      <w:r w:rsidR="00680E5F">
        <w:rPr>
          <w:rFonts w:ascii="Times New Roman" w:hAnsi="Times New Roman" w:cs="Times New Roman"/>
          <w:sz w:val="20"/>
          <w:szCs w:val="20"/>
        </w:rPr>
        <w:t>. Each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680E5F" w:rsidRPr="00680E5F">
        <w:rPr>
          <w:rFonts w:ascii="Times New Roman" w:hAnsi="Times New Roman" w:cs="Times New Roman"/>
          <w:sz w:val="20"/>
          <w:szCs w:val="20"/>
        </w:rPr>
        <w:t>additional transformatio</w:t>
      </w:r>
      <w:r w:rsidR="00680E5F">
        <w:rPr>
          <w:rFonts w:ascii="Times New Roman" w:hAnsi="Times New Roman" w:cs="Times New Roman"/>
          <w:sz w:val="20"/>
          <w:szCs w:val="20"/>
        </w:rPr>
        <w:t>n that is known can be added as</w:t>
      </w:r>
      <w:r w:rsidR="00680E5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680E5F" w:rsidRPr="00680E5F">
        <w:rPr>
          <w:rFonts w:ascii="Times New Roman" w:hAnsi="Times New Roman" w:cs="Times New Roman"/>
          <w:sz w:val="20"/>
          <w:szCs w:val="20"/>
        </w:rPr>
        <w:t>an edge into the pose graph.</w:t>
      </w:r>
      <w:r w:rsidR="00627916">
        <w:rPr>
          <w:rFonts w:ascii="Times New Roman" w:hAnsi="Times New Roman" w:cs="Times New Roman"/>
          <w:sz w:val="20"/>
          <w:szCs w:val="20"/>
        </w:rPr>
        <w:t xml:space="preserve"> We again optimi</w:t>
      </w:r>
      <w:r w:rsidR="00E73365">
        <w:rPr>
          <w:rFonts w:ascii="Times New Roman" w:hAnsi="Times New Roman" w:cs="Times New Roman"/>
          <w:sz w:val="20"/>
          <w:szCs w:val="20"/>
        </w:rPr>
        <w:t xml:space="preserve">ze the camera pose </w:t>
      </w:r>
      <w:r w:rsidR="00D62FBB" w:rsidRPr="00D62FBB">
        <w:rPr>
          <w:rFonts w:ascii="Times New Roman" w:hAnsi="Times New Roman" w:cs="Times New Roman"/>
          <w:position w:val="-14"/>
          <w:sz w:val="20"/>
          <w:szCs w:val="20"/>
        </w:rPr>
        <w:object w:dxaOrig="380" w:dyaOrig="380" w14:anchorId="1F4BA56A">
          <v:shape id="_x0000_i1087" type="#_x0000_t75" style="width:19pt;height:19pt" o:ole="">
            <v:imagedata r:id="rId132" o:title=""/>
          </v:shape>
          <o:OLEObject Type="Embed" ProgID="Equation.DSMT4" ShapeID="_x0000_i1087" DrawAspect="Content" ObjectID="_1559285832" r:id="rId133"/>
        </w:object>
      </w:r>
      <w:r w:rsidR="00D62FBB">
        <w:rPr>
          <w:rFonts w:ascii="Times New Roman" w:hAnsi="Times New Roman" w:cs="Times New Roman"/>
          <w:sz w:val="20"/>
          <w:szCs w:val="20"/>
        </w:rPr>
        <w:t xml:space="preserve"> </w:t>
      </w:r>
      <w:r w:rsidR="00E73365">
        <w:rPr>
          <w:rFonts w:ascii="Times New Roman" w:hAnsi="Times New Roman" w:cs="Times New Roman"/>
          <w:sz w:val="20"/>
          <w:szCs w:val="20"/>
        </w:rPr>
        <w:t>to minimize the reprojection residuals:</w:t>
      </w:r>
    </w:p>
    <w:p w14:paraId="30B2A387" w14:textId="3944716B" w:rsidR="00E73365" w:rsidRPr="00E0359C" w:rsidRDefault="00D62FBB" w:rsidP="001A16A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A16AE">
        <w:rPr>
          <w:rFonts w:ascii="Times New Roman" w:hAnsi="Times New Roman" w:cs="Times New Roman"/>
          <w:position w:val="-28"/>
          <w:sz w:val="20"/>
          <w:szCs w:val="20"/>
        </w:rPr>
        <w:object w:dxaOrig="2260" w:dyaOrig="680" w14:anchorId="4F4BCC2A">
          <v:shape id="_x0000_i1088" type="#_x0000_t75" style="width:113.15pt;height:34pt" o:ole="">
            <v:imagedata r:id="rId134" o:title=""/>
          </v:shape>
          <o:OLEObject Type="Embed" ProgID="Equation.DSMT4" ShapeID="_x0000_i1088" DrawAspect="Content" ObjectID="_1559285833" r:id="rId135"/>
        </w:object>
      </w:r>
      <w:r w:rsidR="001A16AE">
        <w:rPr>
          <w:rFonts w:ascii="Times New Roman" w:hAnsi="Times New Roman" w:cs="Times New Roman"/>
          <w:sz w:val="20"/>
          <w:szCs w:val="20"/>
        </w:rPr>
        <w:t xml:space="preserve">         (17)</w:t>
      </w:r>
    </w:p>
    <w:p w14:paraId="5C15ADDD" w14:textId="3D9D9A41" w:rsidR="009342EB" w:rsidRDefault="00D62FBB" w:rsidP="008D2B74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Note that we not only optimize the camera’s pose but also optimize </w:t>
      </w:r>
      <w:r w:rsidR="00400129">
        <w:rPr>
          <w:rFonts w:ascii="Times New Roman" w:hAnsi="Times New Roman" w:cs="Times New Roman"/>
          <w:sz w:val="20"/>
          <w:szCs w:val="20"/>
        </w:rPr>
        <w:t xml:space="preserve">the 3D </w:t>
      </w:r>
      <w:r w:rsidR="00400129">
        <w:rPr>
          <w:rFonts w:ascii="Times New Roman" w:hAnsi="Times New Roman" w:cs="Times New Roman" w:hint="eastAsia"/>
          <w:sz w:val="20"/>
          <w:szCs w:val="20"/>
        </w:rPr>
        <w:t>map</w:t>
      </w:r>
      <w:r w:rsidR="00400129">
        <w:rPr>
          <w:rFonts w:ascii="Times New Roman" w:hAnsi="Times New Roman" w:cs="Times New Roman"/>
          <w:sz w:val="20"/>
          <w:szCs w:val="20"/>
        </w:rPr>
        <w:t xml:space="preserve"> points </w:t>
      </w:r>
      <w:r w:rsidR="00D74B36" w:rsidRPr="00D74B36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E8AED74">
          <v:shape id="_x0000_i1089" type="#_x0000_t75" style="width:11.85pt;height:18.2pt" o:ole="">
            <v:imagedata r:id="rId136" o:title=""/>
          </v:shape>
          <o:OLEObject Type="Embed" ProgID="Equation.DSMT4" ShapeID="_x0000_i1089" DrawAspect="Content" ObjectID="_1559285834" r:id="rId137"/>
        </w:object>
      </w:r>
      <w:r w:rsidR="00D74B36">
        <w:rPr>
          <w:rFonts w:ascii="Times New Roman" w:hAnsi="Times New Roman" w:cs="Times New Roman"/>
          <w:sz w:val="20"/>
          <w:szCs w:val="20"/>
        </w:rPr>
        <w:t xml:space="preserve">. </w:t>
      </w:r>
      <w:r w:rsidR="00F33F73">
        <w:rPr>
          <w:rFonts w:ascii="Times New Roman" w:hAnsi="Times New Roman" w:cs="Times New Roman"/>
          <w:sz w:val="20"/>
          <w:szCs w:val="20"/>
        </w:rPr>
        <w:t>This is the well</w:t>
      </w:r>
      <w:r w:rsidR="00533455">
        <w:rPr>
          <w:rFonts w:ascii="Times New Roman" w:hAnsi="Times New Roman" w:cs="Times New Roman"/>
          <w:sz w:val="20"/>
          <w:szCs w:val="20"/>
        </w:rPr>
        <w:t>-</w:t>
      </w:r>
      <w:r w:rsidR="00F33F73">
        <w:rPr>
          <w:rFonts w:ascii="Times New Roman" w:hAnsi="Times New Roman" w:cs="Times New Roman"/>
          <w:sz w:val="20"/>
          <w:szCs w:val="20"/>
        </w:rPr>
        <w:t xml:space="preserve"> know</w:t>
      </w:r>
      <w:r w:rsidR="00533455">
        <w:rPr>
          <w:rFonts w:ascii="Times New Roman" w:hAnsi="Times New Roman" w:cs="Times New Roman"/>
          <w:sz w:val="20"/>
          <w:szCs w:val="20"/>
        </w:rPr>
        <w:t>n</w:t>
      </w:r>
      <w:r w:rsidR="00F33F73">
        <w:rPr>
          <w:rFonts w:ascii="Times New Roman" w:hAnsi="Times New Roman" w:cs="Times New Roman"/>
          <w:sz w:val="20"/>
          <w:szCs w:val="20"/>
        </w:rPr>
        <w:t xml:space="preserve"> problem of Bundle Adj</w:t>
      </w:r>
      <w:r w:rsidR="00676DCC">
        <w:rPr>
          <w:rFonts w:ascii="Times New Roman" w:hAnsi="Times New Roman" w:cs="Times New Roman"/>
          <w:sz w:val="20"/>
          <w:szCs w:val="20"/>
        </w:rPr>
        <w:t>u</w:t>
      </w:r>
      <w:r w:rsidR="00F33F73">
        <w:rPr>
          <w:rFonts w:ascii="Times New Roman" w:hAnsi="Times New Roman" w:cs="Times New Roman"/>
          <w:sz w:val="20"/>
          <w:szCs w:val="20"/>
        </w:rPr>
        <w:t>stment</w:t>
      </w:r>
      <w:r w:rsidR="00FD157C">
        <w:rPr>
          <w:rFonts w:ascii="Times New Roman" w:hAnsi="Times New Roman" w:cs="Times New Roman"/>
          <w:sz w:val="20"/>
          <w:szCs w:val="20"/>
        </w:rPr>
        <w:t xml:space="preserve"> (BA) and can be solved using </w:t>
      </w:r>
      <w:r w:rsidR="008D2B74">
        <w:rPr>
          <w:rFonts w:ascii="Times New Roman" w:hAnsi="Times New Roman" w:cs="Times New Roman"/>
          <w:sz w:val="20"/>
          <w:szCs w:val="20"/>
        </w:rPr>
        <w:t>a</w:t>
      </w:r>
      <w:r w:rsidR="008D2B7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D2B74" w:rsidRPr="008D2B74">
        <w:rPr>
          <w:rFonts w:ascii="Times New Roman" w:hAnsi="Times New Roman" w:cs="Times New Roman"/>
          <w:sz w:val="20"/>
          <w:szCs w:val="20"/>
        </w:rPr>
        <w:t>nonlinear optimization algorithm</w:t>
      </w:r>
      <w:r w:rsidR="008D2B74">
        <w:rPr>
          <w:rFonts w:ascii="Times New Roman" w:hAnsi="Times New Roman" w:cs="Times New Roman"/>
          <w:sz w:val="20"/>
          <w:szCs w:val="20"/>
        </w:rPr>
        <w:t xml:space="preserve"> such as Levenberg-Mar</w:t>
      </w:r>
      <w:r w:rsidR="008D2B74" w:rsidRPr="008D2B74">
        <w:rPr>
          <w:rFonts w:ascii="Times New Roman" w:hAnsi="Times New Roman" w:cs="Times New Roman"/>
          <w:sz w:val="20"/>
          <w:szCs w:val="20"/>
        </w:rPr>
        <w:t>quardt</w:t>
      </w:r>
      <w:r w:rsidR="008D2B74">
        <w:rPr>
          <w:rFonts w:ascii="Times New Roman" w:hAnsi="Times New Roman" w:cs="Times New Roman"/>
          <w:sz w:val="20"/>
          <w:szCs w:val="20"/>
        </w:rPr>
        <w:t>. In this paper, G</w:t>
      </w:r>
      <w:r w:rsidR="00A709B6">
        <w:rPr>
          <w:rFonts w:ascii="Times New Roman" w:hAnsi="Times New Roman" w:cs="Times New Roman"/>
          <w:sz w:val="20"/>
          <w:szCs w:val="20"/>
        </w:rPr>
        <w:t>2O framework is used to create the pose graph and solve the problem of BA.</w:t>
      </w:r>
    </w:p>
    <w:p w14:paraId="174F06A0" w14:textId="6FFB3CCF" w:rsidR="004B40C7" w:rsidRPr="00C14E6F" w:rsidRDefault="004B40C7" w:rsidP="004B40C7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C14E6F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L</w:t>
      </w:r>
      <w:r w:rsidRPr="00C14E6F">
        <w:rPr>
          <w:rFonts w:ascii="Times New Roman" w:hAnsi="Times New Roman" w:cs="Times New Roman" w:hint="eastAsia"/>
          <w:i/>
          <w:color w:val="000000" w:themeColor="text1"/>
          <w:sz w:val="20"/>
          <w:szCs w:val="20"/>
        </w:rPr>
        <w:t>o</w:t>
      </w:r>
      <w:r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op </w:t>
      </w:r>
      <w:r w:rsidR="000542CB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Closure</w:t>
      </w:r>
    </w:p>
    <w:p w14:paraId="7E711425" w14:textId="075ABDCB" w:rsidR="004B40C7" w:rsidRDefault="004B40C7" w:rsidP="004B40C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2FC9A5" w14:textId="77777777" w:rsidR="004B40C7" w:rsidRPr="0028702A" w:rsidRDefault="004B40C7" w:rsidP="004B40C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Pr="00FD157C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Pr="00676DCC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Pr="007510D4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060ED9F6" w:rsidR="009342EB" w:rsidRDefault="004338CD" w:rsidP="004338C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2CC634D" wp14:editId="6820D152">
            <wp:extent cx="2958331" cy="16383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回环示意图1.png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331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7E1B85E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EC18AE" w14:textId="77777777" w:rsidR="008348FE" w:rsidRDefault="008348FE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bookmarkStart w:id="0" w:name="_GoBack"/>
      <w:bookmarkEnd w:id="0"/>
    </w:p>
    <w:p w14:paraId="24D3BF38" w14:textId="7CB60CA1" w:rsidR="009342EB" w:rsidRDefault="00B3341E" w:rsidP="00B3341E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F0F6B4E" wp14:editId="7D93DEAF">
            <wp:extent cx="2959100" cy="171132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回环示意图2.png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4314A3D6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9DE0FC7" w14:textId="7B69CB6D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AE1208" w14:textId="664B44D0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9BC5FD" w14:textId="2E6A85CB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79B7D8F" w14:textId="65853B1E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339E94E" w14:textId="7AF3C10F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4425EE6" w14:textId="21415E74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D14355" w14:textId="326119A5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2218A95" w14:textId="01F996A7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F1525EF" w14:textId="42D4C73E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7EC749B" w14:textId="1F33A5A1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B65E303" w14:textId="764C5F19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AE93C10" w14:textId="44BE8D8E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D495BEC" w14:textId="63BFF20B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5B56FFA" w14:textId="663D8673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5BCACF" w14:textId="1CB52D4D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D979180" w14:textId="6FFB71B7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C467F28" w14:textId="15123431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668E59C" w14:textId="3D403703" w:rsidR="001C3DB0" w:rsidRDefault="001C3DB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8B30A0" w14:textId="77777777" w:rsidR="001C3DB0" w:rsidRDefault="001C3DB0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10E0ED3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FA2623" w14:textId="673EF78F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AC063B" w14:textId="46088E96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152E7B5" w14:textId="0F585AED" w:rsidR="00F42F4E" w:rsidRPr="004F2FA1" w:rsidRDefault="004F2FA1" w:rsidP="004F2FA1">
      <w:pPr>
        <w:pStyle w:val="1"/>
        <w:rPr>
          <w:rFonts w:ascii="Times New Roman" w:hAnsi="Times New Roman" w:cs="Times New Roman"/>
          <w:sz w:val="20"/>
          <w:szCs w:val="20"/>
        </w:rPr>
      </w:pPr>
      <w:r w:rsidRPr="004F2FA1">
        <w:rPr>
          <w:rFonts w:ascii="Times New Roman" w:hAnsi="Times New Roman" w:cs="Times New Roman"/>
          <w:highlight w:val="yellow"/>
        </w:rPr>
        <w:t>I</w:t>
      </w:r>
      <w:r w:rsidR="00FC272D">
        <w:rPr>
          <w:rFonts w:ascii="Times New Roman" w:hAnsi="Times New Roman" w:cs="Times New Roman"/>
          <w:highlight w:val="yellow"/>
        </w:rPr>
        <w:t>V</w:t>
      </w:r>
      <w:r w:rsidRPr="004F2FA1">
        <w:rPr>
          <w:rFonts w:ascii="Times New Roman" w:hAnsi="Times New Roman" w:cs="Times New Roman"/>
          <w:highlight w:val="yellow"/>
        </w:rPr>
        <w:t xml:space="preserve">. </w:t>
      </w:r>
      <w:r>
        <w:rPr>
          <w:rFonts w:ascii="Times New Roman" w:hAnsi="Times New Roman" w:cs="Times New Roman"/>
          <w:highlight w:val="yellow"/>
        </w:rPr>
        <w:t>E</w:t>
      </w:r>
      <w:r>
        <w:rPr>
          <w:rFonts w:ascii="Times New Roman" w:hAnsi="Times New Roman" w:cs="Times New Roman"/>
          <w:sz w:val="21"/>
          <w:highlight w:val="yellow"/>
        </w:rPr>
        <w:t xml:space="preserve">XPERIMENTAL </w:t>
      </w:r>
      <w:r w:rsidRPr="00FC272D">
        <w:rPr>
          <w:rFonts w:ascii="Times New Roman" w:hAnsi="Times New Roman" w:cs="Times New Roman"/>
          <w:highlight w:val="yellow"/>
        </w:rPr>
        <w:t>R</w:t>
      </w:r>
      <w:r>
        <w:rPr>
          <w:rFonts w:ascii="Times New Roman" w:hAnsi="Times New Roman" w:cs="Times New Roman"/>
          <w:sz w:val="21"/>
          <w:highlight w:val="yellow"/>
        </w:rPr>
        <w:t>ESULTS</w:t>
      </w:r>
    </w:p>
    <w:p w14:paraId="283C558C" w14:textId="04BE9E22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C52012" w14:textId="42EED598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F850115" w14:textId="01027B1D" w:rsidR="00F42F4E" w:rsidRDefault="00F42F4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6674837" w14:textId="004DE7E8" w:rsidR="00871C3A" w:rsidRPr="004F2FA1" w:rsidRDefault="00871C3A" w:rsidP="00871C3A">
      <w:pPr>
        <w:pStyle w:val="1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highlight w:val="yellow"/>
        </w:rPr>
        <w:t>V</w:t>
      </w:r>
      <w:r w:rsidRPr="004F2FA1">
        <w:rPr>
          <w:rFonts w:ascii="Times New Roman" w:hAnsi="Times New Roman" w:cs="Times New Roman"/>
          <w:highlight w:val="yellow"/>
        </w:rPr>
        <w:t xml:space="preserve">. </w:t>
      </w:r>
      <w:r>
        <w:rPr>
          <w:rFonts w:ascii="Times New Roman" w:hAnsi="Times New Roman" w:cs="Times New Roman"/>
          <w:highlight w:val="yellow"/>
        </w:rPr>
        <w:t>C</w:t>
      </w:r>
      <w:r>
        <w:rPr>
          <w:rFonts w:ascii="Times New Roman" w:hAnsi="Times New Roman" w:cs="Times New Roman"/>
          <w:sz w:val="21"/>
          <w:highlight w:val="yellow"/>
        </w:rPr>
        <w:t>ONCLUSIONS</w:t>
      </w:r>
    </w:p>
    <w:p w14:paraId="59E13A55" w14:textId="3600521E" w:rsidR="005B1942" w:rsidRDefault="005B194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55B2C54" w14:textId="2941653B" w:rsidR="00590FC7" w:rsidRDefault="00590FC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CD55E00" w14:textId="25E27225" w:rsidR="00590FC7" w:rsidRDefault="00590FC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41B846" w14:textId="617A8A47" w:rsidR="00590FC7" w:rsidRDefault="00590FC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517C120" w14:textId="51CB44FB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E22434C" w14:textId="0D663FF0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6AF7FA7" w14:textId="2AC413E2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3BA10A" w14:textId="428AD164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28FB24E" w14:textId="202069DE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A24B2" w14:textId="24B4D12F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7C9AFF8" w14:textId="0372BE06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F0A220" w14:textId="19BDC373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FFFE4D3" w14:textId="76E6DD15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1BC537C" w14:textId="69266E1C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25B296D" w14:textId="02AF7B02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10EAA09" w14:textId="7AEA7DEC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0EDBFD2" w14:textId="70C28D14" w:rsidR="00707ABE" w:rsidRDefault="00707ABE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2AB2715" w14:textId="77777777" w:rsidR="00707ABE" w:rsidRDefault="00707ABE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605FB0" w:rsidRDefault="00605FB0" w:rsidP="003A31CD">
      <w:r>
        <w:separator/>
      </w:r>
    </w:p>
  </w:endnote>
  <w:endnote w:type="continuationSeparator" w:id="0">
    <w:p w14:paraId="0CA68FE8" w14:textId="77777777" w:rsidR="00605FB0" w:rsidRDefault="00605FB0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605FB0" w:rsidRDefault="00605FB0" w:rsidP="003A31CD">
      <w:r>
        <w:separator/>
      </w:r>
    </w:p>
  </w:footnote>
  <w:footnote w:type="continuationSeparator" w:id="0">
    <w:p w14:paraId="1B8658D0" w14:textId="77777777" w:rsidR="00605FB0" w:rsidRDefault="00605FB0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9A77377"/>
    <w:multiLevelType w:val="hybridMultilevel"/>
    <w:tmpl w:val="0B40FD7A"/>
    <w:lvl w:ilvl="0" w:tplc="646878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2"/>
  </w:num>
  <w:num w:numId="5">
    <w:abstractNumId w:val="0"/>
  </w:num>
  <w:num w:numId="6">
    <w:abstractNumId w:val="8"/>
  </w:num>
  <w:num w:numId="7">
    <w:abstractNumId w:val="3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03B9E"/>
    <w:rsid w:val="00011140"/>
    <w:rsid w:val="00012AF1"/>
    <w:rsid w:val="0001581C"/>
    <w:rsid w:val="00017CAD"/>
    <w:rsid w:val="00017FED"/>
    <w:rsid w:val="00020A48"/>
    <w:rsid w:val="00021BBB"/>
    <w:rsid w:val="00022996"/>
    <w:rsid w:val="00023BD7"/>
    <w:rsid w:val="00025861"/>
    <w:rsid w:val="0002613F"/>
    <w:rsid w:val="00027959"/>
    <w:rsid w:val="0003140D"/>
    <w:rsid w:val="000320AD"/>
    <w:rsid w:val="0003428F"/>
    <w:rsid w:val="00036B80"/>
    <w:rsid w:val="00037037"/>
    <w:rsid w:val="00041B88"/>
    <w:rsid w:val="00041E26"/>
    <w:rsid w:val="00045CDA"/>
    <w:rsid w:val="000463F8"/>
    <w:rsid w:val="00050BFE"/>
    <w:rsid w:val="00050C53"/>
    <w:rsid w:val="00052454"/>
    <w:rsid w:val="000542CB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4BC2"/>
    <w:rsid w:val="000A5F32"/>
    <w:rsid w:val="000A6574"/>
    <w:rsid w:val="000B0672"/>
    <w:rsid w:val="000B092C"/>
    <w:rsid w:val="000B3745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D9B"/>
    <w:rsid w:val="000E5F15"/>
    <w:rsid w:val="000E721D"/>
    <w:rsid w:val="000E745F"/>
    <w:rsid w:val="000F0724"/>
    <w:rsid w:val="000F2B55"/>
    <w:rsid w:val="000F7BED"/>
    <w:rsid w:val="001009DA"/>
    <w:rsid w:val="00102638"/>
    <w:rsid w:val="00106A3A"/>
    <w:rsid w:val="00107D15"/>
    <w:rsid w:val="00110EB9"/>
    <w:rsid w:val="0011100E"/>
    <w:rsid w:val="00112796"/>
    <w:rsid w:val="0011344B"/>
    <w:rsid w:val="001156AB"/>
    <w:rsid w:val="00115763"/>
    <w:rsid w:val="001201E1"/>
    <w:rsid w:val="00125456"/>
    <w:rsid w:val="00127924"/>
    <w:rsid w:val="00130421"/>
    <w:rsid w:val="0013127D"/>
    <w:rsid w:val="001327EF"/>
    <w:rsid w:val="001356D8"/>
    <w:rsid w:val="00135EC7"/>
    <w:rsid w:val="00136EC1"/>
    <w:rsid w:val="00141CE0"/>
    <w:rsid w:val="001444CC"/>
    <w:rsid w:val="00145636"/>
    <w:rsid w:val="00152EA0"/>
    <w:rsid w:val="001535E3"/>
    <w:rsid w:val="00155D9B"/>
    <w:rsid w:val="00164987"/>
    <w:rsid w:val="001652D7"/>
    <w:rsid w:val="001654F1"/>
    <w:rsid w:val="00173DE6"/>
    <w:rsid w:val="001764C7"/>
    <w:rsid w:val="001821C7"/>
    <w:rsid w:val="0018541D"/>
    <w:rsid w:val="001873F0"/>
    <w:rsid w:val="00191D02"/>
    <w:rsid w:val="00192657"/>
    <w:rsid w:val="001943C1"/>
    <w:rsid w:val="00195D6E"/>
    <w:rsid w:val="001A16AE"/>
    <w:rsid w:val="001A1CC6"/>
    <w:rsid w:val="001A225B"/>
    <w:rsid w:val="001A32E1"/>
    <w:rsid w:val="001A411C"/>
    <w:rsid w:val="001A48E5"/>
    <w:rsid w:val="001A5701"/>
    <w:rsid w:val="001A7608"/>
    <w:rsid w:val="001B0895"/>
    <w:rsid w:val="001B1DF7"/>
    <w:rsid w:val="001B3BB8"/>
    <w:rsid w:val="001B405A"/>
    <w:rsid w:val="001B4939"/>
    <w:rsid w:val="001B6E55"/>
    <w:rsid w:val="001B794D"/>
    <w:rsid w:val="001C0FEF"/>
    <w:rsid w:val="001C17D0"/>
    <w:rsid w:val="001C3DB0"/>
    <w:rsid w:val="001C4482"/>
    <w:rsid w:val="001C65B5"/>
    <w:rsid w:val="001C68C6"/>
    <w:rsid w:val="001C72A6"/>
    <w:rsid w:val="001D0873"/>
    <w:rsid w:val="001D3B25"/>
    <w:rsid w:val="001D3D25"/>
    <w:rsid w:val="001D3D5F"/>
    <w:rsid w:val="001D6355"/>
    <w:rsid w:val="001D7AA9"/>
    <w:rsid w:val="001E05FF"/>
    <w:rsid w:val="001E0CEC"/>
    <w:rsid w:val="001E20C4"/>
    <w:rsid w:val="001E5679"/>
    <w:rsid w:val="001E64E1"/>
    <w:rsid w:val="001F04A2"/>
    <w:rsid w:val="001F1F4A"/>
    <w:rsid w:val="001F38D5"/>
    <w:rsid w:val="001F55CB"/>
    <w:rsid w:val="001F5BF2"/>
    <w:rsid w:val="001F6940"/>
    <w:rsid w:val="0020098C"/>
    <w:rsid w:val="00201283"/>
    <w:rsid w:val="00201FF5"/>
    <w:rsid w:val="0020536C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142A"/>
    <w:rsid w:val="002754CA"/>
    <w:rsid w:val="0028073F"/>
    <w:rsid w:val="00280850"/>
    <w:rsid w:val="00280A47"/>
    <w:rsid w:val="00281779"/>
    <w:rsid w:val="00283B4A"/>
    <w:rsid w:val="00283F88"/>
    <w:rsid w:val="0028473D"/>
    <w:rsid w:val="00285880"/>
    <w:rsid w:val="00285FD9"/>
    <w:rsid w:val="0028702A"/>
    <w:rsid w:val="0028767C"/>
    <w:rsid w:val="00287A56"/>
    <w:rsid w:val="0029132B"/>
    <w:rsid w:val="00291DBB"/>
    <w:rsid w:val="00292C57"/>
    <w:rsid w:val="00296D59"/>
    <w:rsid w:val="0029704B"/>
    <w:rsid w:val="002A7F79"/>
    <w:rsid w:val="002B1432"/>
    <w:rsid w:val="002B77BE"/>
    <w:rsid w:val="002C5A76"/>
    <w:rsid w:val="002D2AFE"/>
    <w:rsid w:val="002D4BF5"/>
    <w:rsid w:val="002D5606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3A50"/>
    <w:rsid w:val="003064E3"/>
    <w:rsid w:val="003065ED"/>
    <w:rsid w:val="00310146"/>
    <w:rsid w:val="00310FC5"/>
    <w:rsid w:val="00312090"/>
    <w:rsid w:val="003157DD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620"/>
    <w:rsid w:val="00374B8D"/>
    <w:rsid w:val="0038087A"/>
    <w:rsid w:val="00383913"/>
    <w:rsid w:val="003873AB"/>
    <w:rsid w:val="00390257"/>
    <w:rsid w:val="00391266"/>
    <w:rsid w:val="00392C2B"/>
    <w:rsid w:val="003943C0"/>
    <w:rsid w:val="00396EF8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0D80"/>
    <w:rsid w:val="003D10A8"/>
    <w:rsid w:val="003D18F0"/>
    <w:rsid w:val="003D391F"/>
    <w:rsid w:val="003D44C3"/>
    <w:rsid w:val="003D7981"/>
    <w:rsid w:val="003E1951"/>
    <w:rsid w:val="003E20A9"/>
    <w:rsid w:val="003E4C17"/>
    <w:rsid w:val="003E679B"/>
    <w:rsid w:val="003E710D"/>
    <w:rsid w:val="003F015F"/>
    <w:rsid w:val="003F30C5"/>
    <w:rsid w:val="003F44FD"/>
    <w:rsid w:val="003F4737"/>
    <w:rsid w:val="00400089"/>
    <w:rsid w:val="00400129"/>
    <w:rsid w:val="004019B3"/>
    <w:rsid w:val="00402391"/>
    <w:rsid w:val="00402972"/>
    <w:rsid w:val="004041E2"/>
    <w:rsid w:val="00410044"/>
    <w:rsid w:val="004128D8"/>
    <w:rsid w:val="004140D4"/>
    <w:rsid w:val="00417981"/>
    <w:rsid w:val="004206A5"/>
    <w:rsid w:val="00421526"/>
    <w:rsid w:val="00423492"/>
    <w:rsid w:val="00424F55"/>
    <w:rsid w:val="004264CB"/>
    <w:rsid w:val="00427309"/>
    <w:rsid w:val="0042765E"/>
    <w:rsid w:val="00427E6C"/>
    <w:rsid w:val="004338CD"/>
    <w:rsid w:val="00434246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684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4C78"/>
    <w:rsid w:val="0048680E"/>
    <w:rsid w:val="004925D2"/>
    <w:rsid w:val="004954C5"/>
    <w:rsid w:val="004972FB"/>
    <w:rsid w:val="004A6212"/>
    <w:rsid w:val="004A6392"/>
    <w:rsid w:val="004A7E08"/>
    <w:rsid w:val="004B10AE"/>
    <w:rsid w:val="004B40C7"/>
    <w:rsid w:val="004B4140"/>
    <w:rsid w:val="004B4614"/>
    <w:rsid w:val="004B7126"/>
    <w:rsid w:val="004B7300"/>
    <w:rsid w:val="004B793D"/>
    <w:rsid w:val="004B7F8D"/>
    <w:rsid w:val="004C6BB0"/>
    <w:rsid w:val="004C7D93"/>
    <w:rsid w:val="004D23C2"/>
    <w:rsid w:val="004D2D89"/>
    <w:rsid w:val="004D40EF"/>
    <w:rsid w:val="004D690C"/>
    <w:rsid w:val="004D6949"/>
    <w:rsid w:val="004E13B2"/>
    <w:rsid w:val="004E1D02"/>
    <w:rsid w:val="004E3287"/>
    <w:rsid w:val="004E3C38"/>
    <w:rsid w:val="004E4A99"/>
    <w:rsid w:val="004E63BB"/>
    <w:rsid w:val="004F2FA1"/>
    <w:rsid w:val="004F5CD6"/>
    <w:rsid w:val="004F5DD1"/>
    <w:rsid w:val="004F5F13"/>
    <w:rsid w:val="004F6171"/>
    <w:rsid w:val="004F75CD"/>
    <w:rsid w:val="00500809"/>
    <w:rsid w:val="00500903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3455"/>
    <w:rsid w:val="005334CE"/>
    <w:rsid w:val="00535A5D"/>
    <w:rsid w:val="00536E94"/>
    <w:rsid w:val="005379F3"/>
    <w:rsid w:val="005409AA"/>
    <w:rsid w:val="005413BE"/>
    <w:rsid w:val="00542337"/>
    <w:rsid w:val="0054382F"/>
    <w:rsid w:val="00544A8B"/>
    <w:rsid w:val="00546EAB"/>
    <w:rsid w:val="00551410"/>
    <w:rsid w:val="00553653"/>
    <w:rsid w:val="00553B06"/>
    <w:rsid w:val="0055432A"/>
    <w:rsid w:val="00556074"/>
    <w:rsid w:val="00556288"/>
    <w:rsid w:val="00557D1D"/>
    <w:rsid w:val="005607CC"/>
    <w:rsid w:val="005615FA"/>
    <w:rsid w:val="005624F9"/>
    <w:rsid w:val="00564158"/>
    <w:rsid w:val="00572A09"/>
    <w:rsid w:val="00573155"/>
    <w:rsid w:val="00573926"/>
    <w:rsid w:val="00573B8E"/>
    <w:rsid w:val="00573D9A"/>
    <w:rsid w:val="00574559"/>
    <w:rsid w:val="00575BA8"/>
    <w:rsid w:val="00575C23"/>
    <w:rsid w:val="00576DAB"/>
    <w:rsid w:val="005836C7"/>
    <w:rsid w:val="00585574"/>
    <w:rsid w:val="00585D77"/>
    <w:rsid w:val="00590FC7"/>
    <w:rsid w:val="0059119A"/>
    <w:rsid w:val="00591915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1942"/>
    <w:rsid w:val="005B272D"/>
    <w:rsid w:val="005B39D4"/>
    <w:rsid w:val="005B3D9B"/>
    <w:rsid w:val="005B5666"/>
    <w:rsid w:val="005B6A85"/>
    <w:rsid w:val="005C0E07"/>
    <w:rsid w:val="005C0FCE"/>
    <w:rsid w:val="005D3640"/>
    <w:rsid w:val="005D38DF"/>
    <w:rsid w:val="005D3E61"/>
    <w:rsid w:val="005D483E"/>
    <w:rsid w:val="005D6EAB"/>
    <w:rsid w:val="005E08FF"/>
    <w:rsid w:val="005E2367"/>
    <w:rsid w:val="005E2EEC"/>
    <w:rsid w:val="005E5C24"/>
    <w:rsid w:val="005E7A9B"/>
    <w:rsid w:val="005E7C7D"/>
    <w:rsid w:val="005E7CA4"/>
    <w:rsid w:val="005F3EFF"/>
    <w:rsid w:val="005F5EEE"/>
    <w:rsid w:val="00604141"/>
    <w:rsid w:val="00605FB0"/>
    <w:rsid w:val="006076F9"/>
    <w:rsid w:val="00610427"/>
    <w:rsid w:val="00610553"/>
    <w:rsid w:val="0061125A"/>
    <w:rsid w:val="00612473"/>
    <w:rsid w:val="006126F4"/>
    <w:rsid w:val="00612E9D"/>
    <w:rsid w:val="006226A2"/>
    <w:rsid w:val="006273CA"/>
    <w:rsid w:val="00627916"/>
    <w:rsid w:val="00631A3B"/>
    <w:rsid w:val="00632282"/>
    <w:rsid w:val="00633BEF"/>
    <w:rsid w:val="0063673A"/>
    <w:rsid w:val="0063678E"/>
    <w:rsid w:val="006378BE"/>
    <w:rsid w:val="006402F6"/>
    <w:rsid w:val="00641972"/>
    <w:rsid w:val="00645C1B"/>
    <w:rsid w:val="00647199"/>
    <w:rsid w:val="00647644"/>
    <w:rsid w:val="00647AC9"/>
    <w:rsid w:val="00647F56"/>
    <w:rsid w:val="00653311"/>
    <w:rsid w:val="0065406F"/>
    <w:rsid w:val="00656D12"/>
    <w:rsid w:val="00660782"/>
    <w:rsid w:val="00664170"/>
    <w:rsid w:val="00667F9F"/>
    <w:rsid w:val="00672FF3"/>
    <w:rsid w:val="00673EB7"/>
    <w:rsid w:val="0067449B"/>
    <w:rsid w:val="006751C6"/>
    <w:rsid w:val="00675C14"/>
    <w:rsid w:val="0067607F"/>
    <w:rsid w:val="00676DCC"/>
    <w:rsid w:val="006773D8"/>
    <w:rsid w:val="00680E5F"/>
    <w:rsid w:val="00683DB6"/>
    <w:rsid w:val="00690068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5EFD"/>
    <w:rsid w:val="006B643F"/>
    <w:rsid w:val="006B7A73"/>
    <w:rsid w:val="006C031E"/>
    <w:rsid w:val="006C23DC"/>
    <w:rsid w:val="006C30D7"/>
    <w:rsid w:val="006C32C6"/>
    <w:rsid w:val="006C3D30"/>
    <w:rsid w:val="006C44BF"/>
    <w:rsid w:val="006D333C"/>
    <w:rsid w:val="006D4126"/>
    <w:rsid w:val="006D4C30"/>
    <w:rsid w:val="006D6316"/>
    <w:rsid w:val="006D6F10"/>
    <w:rsid w:val="006D7BC6"/>
    <w:rsid w:val="006E0615"/>
    <w:rsid w:val="006E1B4E"/>
    <w:rsid w:val="006F07B9"/>
    <w:rsid w:val="006F1EE2"/>
    <w:rsid w:val="006F431A"/>
    <w:rsid w:val="006F46FE"/>
    <w:rsid w:val="006F61B8"/>
    <w:rsid w:val="007044DF"/>
    <w:rsid w:val="00704761"/>
    <w:rsid w:val="0070569F"/>
    <w:rsid w:val="007056FE"/>
    <w:rsid w:val="00707ABE"/>
    <w:rsid w:val="0071109A"/>
    <w:rsid w:val="00712168"/>
    <w:rsid w:val="00713726"/>
    <w:rsid w:val="007159A0"/>
    <w:rsid w:val="00715EB3"/>
    <w:rsid w:val="00721D19"/>
    <w:rsid w:val="00732892"/>
    <w:rsid w:val="007344E5"/>
    <w:rsid w:val="00737E70"/>
    <w:rsid w:val="00737EFC"/>
    <w:rsid w:val="00740506"/>
    <w:rsid w:val="007418FB"/>
    <w:rsid w:val="00741F6E"/>
    <w:rsid w:val="00745970"/>
    <w:rsid w:val="00745BA9"/>
    <w:rsid w:val="007472CA"/>
    <w:rsid w:val="007510D4"/>
    <w:rsid w:val="00755802"/>
    <w:rsid w:val="00766D8C"/>
    <w:rsid w:val="00767682"/>
    <w:rsid w:val="00770764"/>
    <w:rsid w:val="00771737"/>
    <w:rsid w:val="0077199D"/>
    <w:rsid w:val="007749F2"/>
    <w:rsid w:val="00776835"/>
    <w:rsid w:val="00777E6D"/>
    <w:rsid w:val="00780C0F"/>
    <w:rsid w:val="007836F4"/>
    <w:rsid w:val="0078402A"/>
    <w:rsid w:val="00787B05"/>
    <w:rsid w:val="0079143C"/>
    <w:rsid w:val="007934B8"/>
    <w:rsid w:val="00793B01"/>
    <w:rsid w:val="007962ED"/>
    <w:rsid w:val="00796F4A"/>
    <w:rsid w:val="0079745C"/>
    <w:rsid w:val="007A02FE"/>
    <w:rsid w:val="007A788A"/>
    <w:rsid w:val="007B2048"/>
    <w:rsid w:val="007B491A"/>
    <w:rsid w:val="007C3920"/>
    <w:rsid w:val="007C3CF5"/>
    <w:rsid w:val="007C3F3B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4DC8"/>
    <w:rsid w:val="007D596E"/>
    <w:rsid w:val="007D6670"/>
    <w:rsid w:val="007E2DD7"/>
    <w:rsid w:val="007E2F27"/>
    <w:rsid w:val="007E322E"/>
    <w:rsid w:val="007E3847"/>
    <w:rsid w:val="007E49E1"/>
    <w:rsid w:val="007E7440"/>
    <w:rsid w:val="007E74BD"/>
    <w:rsid w:val="007F31E0"/>
    <w:rsid w:val="007F3BEF"/>
    <w:rsid w:val="007F58DD"/>
    <w:rsid w:val="00800A7B"/>
    <w:rsid w:val="008105E3"/>
    <w:rsid w:val="008107C0"/>
    <w:rsid w:val="00813436"/>
    <w:rsid w:val="00814A30"/>
    <w:rsid w:val="00814F0B"/>
    <w:rsid w:val="008166D8"/>
    <w:rsid w:val="00817D27"/>
    <w:rsid w:val="00822A34"/>
    <w:rsid w:val="0082379B"/>
    <w:rsid w:val="008243FD"/>
    <w:rsid w:val="00827204"/>
    <w:rsid w:val="0082785B"/>
    <w:rsid w:val="00832295"/>
    <w:rsid w:val="00833907"/>
    <w:rsid w:val="008340C7"/>
    <w:rsid w:val="008348FE"/>
    <w:rsid w:val="00835F9A"/>
    <w:rsid w:val="008444E7"/>
    <w:rsid w:val="00860618"/>
    <w:rsid w:val="0086216E"/>
    <w:rsid w:val="00864254"/>
    <w:rsid w:val="00866E65"/>
    <w:rsid w:val="008679FF"/>
    <w:rsid w:val="0087142A"/>
    <w:rsid w:val="00871C3A"/>
    <w:rsid w:val="00872B77"/>
    <w:rsid w:val="00875DE7"/>
    <w:rsid w:val="00876F47"/>
    <w:rsid w:val="00877D91"/>
    <w:rsid w:val="0088194D"/>
    <w:rsid w:val="0088321B"/>
    <w:rsid w:val="00883C62"/>
    <w:rsid w:val="00886394"/>
    <w:rsid w:val="00894480"/>
    <w:rsid w:val="00894F51"/>
    <w:rsid w:val="00896C92"/>
    <w:rsid w:val="00897627"/>
    <w:rsid w:val="008A02FF"/>
    <w:rsid w:val="008A0EF4"/>
    <w:rsid w:val="008A2C64"/>
    <w:rsid w:val="008A3242"/>
    <w:rsid w:val="008A402E"/>
    <w:rsid w:val="008A438C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28F8"/>
    <w:rsid w:val="008C3661"/>
    <w:rsid w:val="008C5E18"/>
    <w:rsid w:val="008C75AD"/>
    <w:rsid w:val="008C7C58"/>
    <w:rsid w:val="008D1ACF"/>
    <w:rsid w:val="008D2B74"/>
    <w:rsid w:val="008D2B8D"/>
    <w:rsid w:val="008D6AC5"/>
    <w:rsid w:val="008E49C2"/>
    <w:rsid w:val="008E6C7B"/>
    <w:rsid w:val="008F02F4"/>
    <w:rsid w:val="008F05DA"/>
    <w:rsid w:val="008F4734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37F37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14AD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2F6"/>
    <w:rsid w:val="0099335C"/>
    <w:rsid w:val="009933C4"/>
    <w:rsid w:val="009938D2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0D1"/>
    <w:rsid w:val="00A02AD1"/>
    <w:rsid w:val="00A0413A"/>
    <w:rsid w:val="00A05885"/>
    <w:rsid w:val="00A10119"/>
    <w:rsid w:val="00A1023E"/>
    <w:rsid w:val="00A14121"/>
    <w:rsid w:val="00A145BE"/>
    <w:rsid w:val="00A1517E"/>
    <w:rsid w:val="00A1721D"/>
    <w:rsid w:val="00A201B4"/>
    <w:rsid w:val="00A213EE"/>
    <w:rsid w:val="00A223E4"/>
    <w:rsid w:val="00A22E23"/>
    <w:rsid w:val="00A232F6"/>
    <w:rsid w:val="00A24E52"/>
    <w:rsid w:val="00A25AA0"/>
    <w:rsid w:val="00A30CDA"/>
    <w:rsid w:val="00A326E5"/>
    <w:rsid w:val="00A34F26"/>
    <w:rsid w:val="00A378EE"/>
    <w:rsid w:val="00A415D0"/>
    <w:rsid w:val="00A4294F"/>
    <w:rsid w:val="00A43365"/>
    <w:rsid w:val="00A53A71"/>
    <w:rsid w:val="00A60995"/>
    <w:rsid w:val="00A62F8F"/>
    <w:rsid w:val="00A639C4"/>
    <w:rsid w:val="00A709B6"/>
    <w:rsid w:val="00A71949"/>
    <w:rsid w:val="00A7581D"/>
    <w:rsid w:val="00A764BE"/>
    <w:rsid w:val="00A772E5"/>
    <w:rsid w:val="00A8088C"/>
    <w:rsid w:val="00A839D6"/>
    <w:rsid w:val="00A83C68"/>
    <w:rsid w:val="00A86BB4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3A54"/>
    <w:rsid w:val="00AB5867"/>
    <w:rsid w:val="00AB70AB"/>
    <w:rsid w:val="00AC0079"/>
    <w:rsid w:val="00AC02D7"/>
    <w:rsid w:val="00AC0DCF"/>
    <w:rsid w:val="00AC0F6F"/>
    <w:rsid w:val="00AC1369"/>
    <w:rsid w:val="00AC2B2D"/>
    <w:rsid w:val="00AD343D"/>
    <w:rsid w:val="00AD6873"/>
    <w:rsid w:val="00AE0B9E"/>
    <w:rsid w:val="00AE1B52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A71"/>
    <w:rsid w:val="00B23D56"/>
    <w:rsid w:val="00B23D88"/>
    <w:rsid w:val="00B24676"/>
    <w:rsid w:val="00B30635"/>
    <w:rsid w:val="00B320C7"/>
    <w:rsid w:val="00B3341E"/>
    <w:rsid w:val="00B33D9F"/>
    <w:rsid w:val="00B3402C"/>
    <w:rsid w:val="00B35B16"/>
    <w:rsid w:val="00B37810"/>
    <w:rsid w:val="00B415E1"/>
    <w:rsid w:val="00B41683"/>
    <w:rsid w:val="00B44141"/>
    <w:rsid w:val="00B44DA0"/>
    <w:rsid w:val="00B45279"/>
    <w:rsid w:val="00B500B2"/>
    <w:rsid w:val="00B517E9"/>
    <w:rsid w:val="00B53415"/>
    <w:rsid w:val="00B56C15"/>
    <w:rsid w:val="00B576EF"/>
    <w:rsid w:val="00B621F2"/>
    <w:rsid w:val="00B657B6"/>
    <w:rsid w:val="00B67086"/>
    <w:rsid w:val="00B71579"/>
    <w:rsid w:val="00B73320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93F41"/>
    <w:rsid w:val="00B9461D"/>
    <w:rsid w:val="00BA0CEE"/>
    <w:rsid w:val="00BA23F4"/>
    <w:rsid w:val="00BA526C"/>
    <w:rsid w:val="00BA53C9"/>
    <w:rsid w:val="00BA55CE"/>
    <w:rsid w:val="00BA6A2E"/>
    <w:rsid w:val="00BA6DB6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3858"/>
    <w:rsid w:val="00BC422E"/>
    <w:rsid w:val="00BC5129"/>
    <w:rsid w:val="00BC7833"/>
    <w:rsid w:val="00BD1B28"/>
    <w:rsid w:val="00BD210E"/>
    <w:rsid w:val="00BD2944"/>
    <w:rsid w:val="00BD3783"/>
    <w:rsid w:val="00BD39A7"/>
    <w:rsid w:val="00BE435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5A0C"/>
    <w:rsid w:val="00C06C73"/>
    <w:rsid w:val="00C06D55"/>
    <w:rsid w:val="00C1198B"/>
    <w:rsid w:val="00C12766"/>
    <w:rsid w:val="00C14E6F"/>
    <w:rsid w:val="00C1550C"/>
    <w:rsid w:val="00C15A19"/>
    <w:rsid w:val="00C2003C"/>
    <w:rsid w:val="00C2384B"/>
    <w:rsid w:val="00C24305"/>
    <w:rsid w:val="00C24A89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58D"/>
    <w:rsid w:val="00C656B9"/>
    <w:rsid w:val="00C7157D"/>
    <w:rsid w:val="00C73052"/>
    <w:rsid w:val="00C745B4"/>
    <w:rsid w:val="00C75C82"/>
    <w:rsid w:val="00C80E39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A5BBF"/>
    <w:rsid w:val="00CB12A7"/>
    <w:rsid w:val="00CB19F3"/>
    <w:rsid w:val="00CB27CB"/>
    <w:rsid w:val="00CB419A"/>
    <w:rsid w:val="00CB4EF3"/>
    <w:rsid w:val="00CB4F62"/>
    <w:rsid w:val="00CB545A"/>
    <w:rsid w:val="00CB56AB"/>
    <w:rsid w:val="00CB6390"/>
    <w:rsid w:val="00CB6AAE"/>
    <w:rsid w:val="00CB7CFA"/>
    <w:rsid w:val="00CB7FB7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E53F3"/>
    <w:rsid w:val="00CE612B"/>
    <w:rsid w:val="00CF3060"/>
    <w:rsid w:val="00CF3CDF"/>
    <w:rsid w:val="00CF3DC3"/>
    <w:rsid w:val="00CF4619"/>
    <w:rsid w:val="00CF4BAB"/>
    <w:rsid w:val="00D00ACC"/>
    <w:rsid w:val="00D0322F"/>
    <w:rsid w:val="00D03ABF"/>
    <w:rsid w:val="00D04BAA"/>
    <w:rsid w:val="00D10503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2F91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2FBB"/>
    <w:rsid w:val="00D66B1B"/>
    <w:rsid w:val="00D66FA9"/>
    <w:rsid w:val="00D73A57"/>
    <w:rsid w:val="00D74B36"/>
    <w:rsid w:val="00D762FC"/>
    <w:rsid w:val="00D81560"/>
    <w:rsid w:val="00D844C9"/>
    <w:rsid w:val="00D84579"/>
    <w:rsid w:val="00D90528"/>
    <w:rsid w:val="00D90C67"/>
    <w:rsid w:val="00D919CD"/>
    <w:rsid w:val="00D97A8E"/>
    <w:rsid w:val="00DA2180"/>
    <w:rsid w:val="00DA236A"/>
    <w:rsid w:val="00DA24F1"/>
    <w:rsid w:val="00DA3BCF"/>
    <w:rsid w:val="00DA4531"/>
    <w:rsid w:val="00DA55BC"/>
    <w:rsid w:val="00DB4FEC"/>
    <w:rsid w:val="00DB5EBC"/>
    <w:rsid w:val="00DB67F7"/>
    <w:rsid w:val="00DC14B6"/>
    <w:rsid w:val="00DC28E1"/>
    <w:rsid w:val="00DC32A2"/>
    <w:rsid w:val="00DC494C"/>
    <w:rsid w:val="00DC59F6"/>
    <w:rsid w:val="00DD0420"/>
    <w:rsid w:val="00DD044D"/>
    <w:rsid w:val="00DD0C7D"/>
    <w:rsid w:val="00DD2DA7"/>
    <w:rsid w:val="00DD383C"/>
    <w:rsid w:val="00DD3A56"/>
    <w:rsid w:val="00DD3D36"/>
    <w:rsid w:val="00DD4E15"/>
    <w:rsid w:val="00DD5275"/>
    <w:rsid w:val="00DD6C92"/>
    <w:rsid w:val="00DD7AED"/>
    <w:rsid w:val="00DE22EC"/>
    <w:rsid w:val="00DF2073"/>
    <w:rsid w:val="00DF2BC7"/>
    <w:rsid w:val="00DF477D"/>
    <w:rsid w:val="00DF479C"/>
    <w:rsid w:val="00DF4FA1"/>
    <w:rsid w:val="00DF59DF"/>
    <w:rsid w:val="00E010CE"/>
    <w:rsid w:val="00E0359C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9CC"/>
    <w:rsid w:val="00E32D48"/>
    <w:rsid w:val="00E3604C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3365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3769"/>
    <w:rsid w:val="00E85C7B"/>
    <w:rsid w:val="00E86215"/>
    <w:rsid w:val="00E86F5E"/>
    <w:rsid w:val="00E920B0"/>
    <w:rsid w:val="00E9260C"/>
    <w:rsid w:val="00E941F1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B7A34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17C69"/>
    <w:rsid w:val="00F2034F"/>
    <w:rsid w:val="00F2136A"/>
    <w:rsid w:val="00F25E9F"/>
    <w:rsid w:val="00F273BE"/>
    <w:rsid w:val="00F275C3"/>
    <w:rsid w:val="00F308D4"/>
    <w:rsid w:val="00F32107"/>
    <w:rsid w:val="00F33F73"/>
    <w:rsid w:val="00F40653"/>
    <w:rsid w:val="00F40E2D"/>
    <w:rsid w:val="00F42631"/>
    <w:rsid w:val="00F42C16"/>
    <w:rsid w:val="00F42F4E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6E34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9705C"/>
    <w:rsid w:val="00FA1256"/>
    <w:rsid w:val="00FA4494"/>
    <w:rsid w:val="00FA6EAE"/>
    <w:rsid w:val="00FB56B8"/>
    <w:rsid w:val="00FB655F"/>
    <w:rsid w:val="00FC211E"/>
    <w:rsid w:val="00FC272D"/>
    <w:rsid w:val="00FC2BA3"/>
    <w:rsid w:val="00FC58D1"/>
    <w:rsid w:val="00FC5B81"/>
    <w:rsid w:val="00FD081A"/>
    <w:rsid w:val="00FD0D43"/>
    <w:rsid w:val="00FD157C"/>
    <w:rsid w:val="00FD1B26"/>
    <w:rsid w:val="00FD34AE"/>
    <w:rsid w:val="00FD4305"/>
    <w:rsid w:val="00FD4D46"/>
    <w:rsid w:val="00FD777C"/>
    <w:rsid w:val="00FE01F4"/>
    <w:rsid w:val="00FE0D26"/>
    <w:rsid w:val="00FE0D51"/>
    <w:rsid w:val="00FE5BA5"/>
    <w:rsid w:val="00FE5E97"/>
    <w:rsid w:val="00FE5E9E"/>
    <w:rsid w:val="00FE67AE"/>
    <w:rsid w:val="00FF0385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361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64D186C-36A7-4346-A2B7-33E2C66AB16B}">
  <we:reference id="4f5fc3d5-136b-4c76-b40a-6b26653cd4f1" version="1.2.0.0" store="EnglishAssistanceProvider" storeType="Registry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927DE5-030C-407C-B593-C62061AA6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24</TotalTime>
  <Pages>7</Pages>
  <Words>2911</Words>
  <Characters>16598</Characters>
  <Application>Microsoft Office Word</Application>
  <DocSecurity>0</DocSecurity>
  <Lines>138</Lines>
  <Paragraphs>38</Paragraphs>
  <ScaleCrop>false</ScaleCrop>
  <Company/>
  <LinksUpToDate>false</LinksUpToDate>
  <CharactersWithSpaces>19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408</cp:revision>
  <cp:lastPrinted>2017-04-17T13:09:00Z</cp:lastPrinted>
  <dcterms:created xsi:type="dcterms:W3CDTF">2017-05-01T07:34:00Z</dcterms:created>
  <dcterms:modified xsi:type="dcterms:W3CDTF">2017-06-18T02:03:00Z</dcterms:modified>
</cp:coreProperties>
</file>